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5D273A" w:rsidRPr="00273117" w:rsidRDefault="005D273A" w:rsidP="005D273A">
      <w:pPr>
        <w:spacing w:after="60" w:line="240" w:lineRule="auto"/>
        <w:jc w:val="center"/>
        <w:rPr>
          <w:rFonts w:cs="Times New Roman"/>
          <w:b/>
          <w:szCs w:val="24"/>
        </w:rPr>
      </w:pPr>
      <w:r w:rsidRPr="00273117">
        <w:rPr>
          <w:rFonts w:cs="Times New Roman"/>
          <w:b/>
          <w:szCs w:val="24"/>
        </w:rPr>
        <w:t xml:space="preserve">CHƯƠNG III. </w:t>
      </w:r>
      <w:r w:rsidR="0075721A" w:rsidRPr="00273117">
        <w:rPr>
          <w:rFonts w:cs="Times New Roman"/>
          <w:b/>
          <w:szCs w:val="24"/>
        </w:rPr>
        <w:t>THỐNG KÊ.</w:t>
      </w:r>
    </w:p>
    <w:p w:rsidR="0075721A" w:rsidRPr="00273117" w:rsidRDefault="0075721A" w:rsidP="005D273A">
      <w:pPr>
        <w:spacing w:after="60" w:line="240" w:lineRule="auto"/>
        <w:jc w:val="center"/>
        <w:rPr>
          <w:rFonts w:cs="Times New Roman"/>
          <w:b/>
          <w:sz w:val="24"/>
          <w:szCs w:val="24"/>
        </w:rPr>
      </w:pPr>
    </w:p>
    <w:p w:rsidR="0075721A" w:rsidRPr="00273117" w:rsidRDefault="0075721A" w:rsidP="005D273A">
      <w:pPr>
        <w:spacing w:after="60" w:line="240" w:lineRule="auto"/>
        <w:jc w:val="center"/>
        <w:rPr>
          <w:rFonts w:cs="Times New Roman"/>
          <w:b/>
          <w:sz w:val="24"/>
          <w:szCs w:val="24"/>
        </w:rPr>
      </w:pPr>
      <w:r w:rsidRPr="00273117">
        <w:rPr>
          <w:rFonts w:cs="Times New Roman"/>
          <w:b/>
          <w:sz w:val="24"/>
          <w:szCs w:val="24"/>
        </w:rPr>
        <w:t>BÀI 1: THU THẬP SỐ LIỆU THỐNG KÊ, TẦN SỐ.</w:t>
      </w:r>
    </w:p>
    <w:p w:rsidR="0075721A" w:rsidRPr="00273117" w:rsidRDefault="0075721A" w:rsidP="005D273A">
      <w:pPr>
        <w:spacing w:after="60" w:line="240" w:lineRule="auto"/>
        <w:jc w:val="center"/>
        <w:rPr>
          <w:rFonts w:cs="Times New Roman"/>
          <w:b/>
          <w:sz w:val="24"/>
          <w:szCs w:val="24"/>
        </w:rPr>
      </w:pPr>
    </w:p>
    <w:p w:rsidR="0075721A" w:rsidRPr="00273117" w:rsidRDefault="0075721A" w:rsidP="0075721A">
      <w:pPr>
        <w:spacing w:after="60" w:line="240" w:lineRule="auto"/>
        <w:rPr>
          <w:rFonts w:cs="Times New Roman"/>
          <w:b/>
          <w:sz w:val="24"/>
          <w:szCs w:val="24"/>
        </w:rPr>
      </w:pPr>
      <w:r w:rsidRPr="00273117">
        <w:rPr>
          <w:rFonts w:cs="Times New Roman"/>
          <w:b/>
          <w:sz w:val="24"/>
          <w:szCs w:val="24"/>
        </w:rPr>
        <w:t>I, BẢNG SỐ LIỆU THỐNG KÊ.</w:t>
      </w:r>
    </w:p>
    <w:p w:rsidR="0075721A" w:rsidRPr="00273117" w:rsidRDefault="0075721A" w:rsidP="0075721A">
      <w:pPr>
        <w:spacing w:after="60" w:line="240" w:lineRule="auto"/>
        <w:rPr>
          <w:rFonts w:cs="Times New Roman"/>
          <w:color w:val="640000"/>
          <w:sz w:val="24"/>
          <w:szCs w:val="24"/>
        </w:rPr>
      </w:pPr>
    </w:p>
    <w:p w:rsidR="0075721A" w:rsidRPr="00273117" w:rsidRDefault="0075721A" w:rsidP="0075721A">
      <w:pPr>
        <w:spacing w:after="60" w:line="240" w:lineRule="auto"/>
        <w:rPr>
          <w:rFonts w:cs="Times New Roman"/>
          <w:color w:val="640000"/>
          <w:sz w:val="24"/>
          <w:szCs w:val="24"/>
        </w:rPr>
      </w:pPr>
      <w:r w:rsidRPr="00273117">
        <w:rPr>
          <w:rFonts w:cs="Times New Roman"/>
          <w:color w:val="640000"/>
          <w:sz w:val="24"/>
          <w:szCs w:val="24"/>
        </w:rPr>
        <w:tab/>
        <w:t>+ Khi quan tâm đến 1 vấn đề, người ta thường thu thập số liệu về vấn đề đó và ghi lại vào 1 bảng.</w:t>
      </w:r>
    </w:p>
    <w:p w:rsidR="0075721A" w:rsidRPr="00273117" w:rsidRDefault="0075721A" w:rsidP="0075721A">
      <w:pPr>
        <w:spacing w:after="60" w:line="240" w:lineRule="auto"/>
        <w:rPr>
          <w:rFonts w:cs="Times New Roman"/>
          <w:color w:val="640000"/>
          <w:sz w:val="24"/>
          <w:szCs w:val="24"/>
        </w:rPr>
      </w:pPr>
      <w:r w:rsidRPr="00273117">
        <w:rPr>
          <w:rFonts w:cs="Times New Roman"/>
          <w:color w:val="640000"/>
          <w:sz w:val="24"/>
          <w:szCs w:val="24"/>
        </w:rPr>
        <w:tab/>
        <w:t>Bảng này gọi là bảng số liệu thống kê ban đầu.</w:t>
      </w:r>
    </w:p>
    <w:p w:rsidR="0075721A" w:rsidRPr="00273117" w:rsidRDefault="0075721A" w:rsidP="0075721A">
      <w:pPr>
        <w:spacing w:after="60" w:line="240" w:lineRule="auto"/>
        <w:rPr>
          <w:rFonts w:cs="Times New Roman"/>
          <w:color w:val="640000"/>
          <w:sz w:val="24"/>
          <w:szCs w:val="24"/>
        </w:rPr>
      </w:pPr>
      <w:r w:rsidRPr="00273117">
        <w:rPr>
          <w:rFonts w:cs="Times New Roman"/>
          <w:color w:val="640000"/>
          <w:sz w:val="24"/>
          <w:szCs w:val="24"/>
        </w:rPr>
        <w:t>VD:</w:t>
      </w:r>
    </w:p>
    <w:p w:rsidR="0075721A" w:rsidRPr="00273117" w:rsidRDefault="0075721A" w:rsidP="0075721A">
      <w:pPr>
        <w:spacing w:after="60" w:line="240" w:lineRule="auto"/>
        <w:ind w:firstLine="720"/>
        <w:rPr>
          <w:rFonts w:cs="Times New Roman"/>
          <w:color w:val="640000"/>
          <w:sz w:val="24"/>
          <w:szCs w:val="24"/>
        </w:rPr>
      </w:pPr>
      <w:r w:rsidRPr="00273117">
        <w:rPr>
          <w:rFonts w:cs="Times New Roman"/>
          <w:color w:val="640000"/>
          <w:sz w:val="24"/>
          <w:szCs w:val="24"/>
        </w:rPr>
        <w:t xml:space="preserve">Khi chấm điểm kiểm tra môn Toán của một số học sinh lớp 7 thầy giáo ghi lại kết quả vào bảng sau: </w:t>
      </w:r>
    </w:p>
    <w:p w:rsidR="0075721A" w:rsidRPr="00273117" w:rsidRDefault="0075721A" w:rsidP="0075721A">
      <w:pPr>
        <w:spacing w:after="60" w:line="240" w:lineRule="auto"/>
        <w:rPr>
          <w:rFonts w:cs="Times New Roman"/>
          <w:color w:val="640000"/>
          <w:sz w:val="24"/>
          <w:szCs w:val="24"/>
        </w:rPr>
      </w:pP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gridCol w:w="567"/>
        <w:gridCol w:w="567"/>
      </w:tblGrid>
      <w:tr w:rsidR="00E76056" w:rsidRPr="00273117" w:rsidTr="00C50DA9">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r>
      <w:tr w:rsidR="00E76056" w:rsidRPr="00273117" w:rsidTr="00C50DA9">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r>
    </w:tbl>
    <w:p w:rsidR="0075721A" w:rsidRPr="00273117" w:rsidRDefault="0075721A" w:rsidP="0075721A">
      <w:pPr>
        <w:spacing w:after="60" w:line="240" w:lineRule="auto"/>
        <w:rPr>
          <w:rFonts w:cs="Times New Roman"/>
          <w:color w:val="640000"/>
          <w:sz w:val="24"/>
          <w:szCs w:val="24"/>
        </w:rPr>
      </w:pPr>
      <w:r w:rsidRPr="00273117">
        <w:rPr>
          <w:rFonts w:cs="Times New Roman"/>
          <w:color w:val="640000"/>
          <w:sz w:val="24"/>
          <w:szCs w:val="24"/>
        </w:rPr>
        <w:t xml:space="preserve"> </w:t>
      </w:r>
    </w:p>
    <w:p w:rsidR="0075721A" w:rsidRPr="00273117" w:rsidRDefault="0075721A" w:rsidP="0075721A">
      <w:pPr>
        <w:spacing w:after="60" w:line="240" w:lineRule="auto"/>
        <w:rPr>
          <w:rFonts w:cs="Times New Roman"/>
          <w:color w:val="640000"/>
          <w:sz w:val="24"/>
          <w:szCs w:val="24"/>
        </w:rPr>
      </w:pPr>
      <w:r w:rsidRPr="00273117">
        <w:rPr>
          <w:rFonts w:cs="Times New Roman"/>
          <w:color w:val="640000"/>
          <w:sz w:val="24"/>
          <w:szCs w:val="24"/>
        </w:rPr>
        <w:tab/>
      </w:r>
      <w:r w:rsidRPr="00273117">
        <w:rPr>
          <w:rFonts w:cs="Times New Roman"/>
          <w:color w:val="640000"/>
          <w:sz w:val="24"/>
          <w:szCs w:val="24"/>
        </w:rPr>
        <w:tab/>
      </w:r>
      <w:r w:rsidRPr="00273117">
        <w:rPr>
          <w:rFonts w:cs="Times New Roman"/>
          <w:color w:val="640000"/>
          <w:sz w:val="24"/>
          <w:szCs w:val="24"/>
        </w:rPr>
        <w:tab/>
      </w:r>
      <w:r w:rsidRPr="00273117">
        <w:rPr>
          <w:rFonts w:cs="Times New Roman"/>
          <w:color w:val="640000"/>
          <w:sz w:val="24"/>
          <w:szCs w:val="24"/>
        </w:rPr>
        <w:tab/>
        <w:t>BẢNG 1.</w:t>
      </w:r>
    </w:p>
    <w:p w:rsidR="0075721A" w:rsidRPr="00273117" w:rsidRDefault="0075721A" w:rsidP="0075721A">
      <w:pPr>
        <w:spacing w:after="60" w:line="240" w:lineRule="auto"/>
        <w:rPr>
          <w:rFonts w:cs="Times New Roman"/>
          <w:color w:val="640000"/>
          <w:sz w:val="24"/>
          <w:szCs w:val="24"/>
        </w:rPr>
      </w:pPr>
      <w:r w:rsidRPr="00273117">
        <w:rPr>
          <w:rFonts w:cs="Times New Roman"/>
          <w:color w:val="640000"/>
          <w:sz w:val="24"/>
          <w:szCs w:val="24"/>
        </w:rPr>
        <w:t>VD:</w:t>
      </w:r>
    </w:p>
    <w:p w:rsidR="0075721A" w:rsidRPr="00273117" w:rsidRDefault="0075721A" w:rsidP="0075721A">
      <w:pPr>
        <w:spacing w:after="60" w:line="240" w:lineRule="auto"/>
        <w:ind w:firstLine="720"/>
        <w:rPr>
          <w:rFonts w:cs="Times New Roman"/>
          <w:color w:val="640000"/>
          <w:sz w:val="24"/>
          <w:szCs w:val="24"/>
        </w:rPr>
      </w:pPr>
      <w:r w:rsidRPr="00273117">
        <w:rPr>
          <w:rFonts w:cs="Times New Roman"/>
          <w:color w:val="640000"/>
          <w:sz w:val="24"/>
          <w:szCs w:val="24"/>
        </w:rPr>
        <w:t>Thời gian làm xong một bài toán ( tính bằng phút) của 30 học sinh lớp 7 được ghi lại ở bảng sau:</w:t>
      </w:r>
    </w:p>
    <w:p w:rsidR="0075721A" w:rsidRPr="00273117" w:rsidRDefault="0075721A" w:rsidP="0075721A">
      <w:pPr>
        <w:spacing w:after="60" w:line="240" w:lineRule="auto"/>
        <w:rPr>
          <w:rFonts w:cs="Times New Roman"/>
          <w:color w:val="640000"/>
          <w:sz w:val="24"/>
          <w:szCs w:val="24"/>
        </w:rPr>
      </w:pPr>
      <w:r w:rsidRPr="00273117">
        <w:rPr>
          <w:rFonts w:cs="Times New Roman"/>
          <w:color w:val="640000"/>
          <w:sz w:val="24"/>
          <w:szCs w:val="24"/>
        </w:rPr>
        <w:tab/>
      </w: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gridCol w:w="567"/>
        <w:gridCol w:w="567"/>
      </w:tblGrid>
      <w:tr w:rsidR="00E76056" w:rsidRPr="00273117" w:rsidTr="00C50DA9">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3</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r>
      <w:tr w:rsidR="00E76056" w:rsidRPr="00273117" w:rsidTr="00C50DA9">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3</w:t>
            </w:r>
          </w:p>
        </w:tc>
      </w:tr>
      <w:tr w:rsidR="00E76056" w:rsidRPr="00273117" w:rsidTr="00C50DA9">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75721A" w:rsidRPr="00273117" w:rsidRDefault="0075721A"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r>
    </w:tbl>
    <w:p w:rsidR="0075721A" w:rsidRPr="00273117" w:rsidRDefault="0075721A" w:rsidP="0075721A">
      <w:pPr>
        <w:spacing w:after="60" w:line="240" w:lineRule="auto"/>
        <w:rPr>
          <w:rFonts w:cs="Times New Roman"/>
          <w:color w:val="640000"/>
          <w:sz w:val="24"/>
          <w:szCs w:val="24"/>
        </w:rPr>
      </w:pPr>
    </w:p>
    <w:p w:rsidR="00E567DC" w:rsidRPr="00273117" w:rsidRDefault="0075721A" w:rsidP="00E567DC">
      <w:pPr>
        <w:spacing w:after="60" w:line="240" w:lineRule="auto"/>
        <w:rPr>
          <w:rFonts w:cs="Times New Roman"/>
          <w:color w:val="640000"/>
          <w:sz w:val="24"/>
          <w:szCs w:val="24"/>
        </w:rPr>
      </w:pPr>
      <w:r w:rsidRPr="00273117">
        <w:rPr>
          <w:rFonts w:cs="Times New Roman"/>
          <w:color w:val="640000"/>
          <w:sz w:val="24"/>
          <w:szCs w:val="24"/>
        </w:rPr>
        <w:tab/>
      </w:r>
      <w:r w:rsidRPr="00273117">
        <w:rPr>
          <w:rFonts w:cs="Times New Roman"/>
          <w:color w:val="640000"/>
          <w:sz w:val="24"/>
          <w:szCs w:val="24"/>
        </w:rPr>
        <w:tab/>
      </w:r>
      <w:r w:rsidRPr="00273117">
        <w:rPr>
          <w:rFonts w:cs="Times New Roman"/>
          <w:color w:val="640000"/>
          <w:sz w:val="24"/>
          <w:szCs w:val="24"/>
        </w:rPr>
        <w:tab/>
      </w:r>
      <w:r w:rsidRPr="00273117">
        <w:rPr>
          <w:rFonts w:cs="Times New Roman"/>
          <w:color w:val="640000"/>
          <w:sz w:val="24"/>
          <w:szCs w:val="24"/>
        </w:rPr>
        <w:tab/>
        <w:t>BẢNG 2.</w:t>
      </w:r>
    </w:p>
    <w:p w:rsidR="0075721A" w:rsidRPr="00273117" w:rsidRDefault="0075721A" w:rsidP="00E567DC">
      <w:pPr>
        <w:spacing w:after="60" w:line="240" w:lineRule="auto"/>
        <w:rPr>
          <w:rFonts w:cs="Times New Roman"/>
          <w:color w:val="640000"/>
          <w:sz w:val="24"/>
          <w:szCs w:val="24"/>
        </w:rPr>
      </w:pPr>
    </w:p>
    <w:p w:rsidR="0075721A" w:rsidRPr="00273117" w:rsidRDefault="0075721A" w:rsidP="00E567DC">
      <w:pPr>
        <w:spacing w:after="60" w:line="240" w:lineRule="auto"/>
        <w:rPr>
          <w:rFonts w:cs="Times New Roman"/>
          <w:b/>
          <w:sz w:val="24"/>
          <w:szCs w:val="24"/>
        </w:rPr>
      </w:pPr>
      <w:r w:rsidRPr="00273117">
        <w:rPr>
          <w:rFonts w:cs="Times New Roman"/>
          <w:b/>
          <w:sz w:val="24"/>
          <w:szCs w:val="24"/>
        </w:rPr>
        <w:t>II, CÁC THÔNG TIN TRONG BẢNG THỐNG KÊ:</w:t>
      </w:r>
    </w:p>
    <w:p w:rsidR="00F16622" w:rsidRPr="00273117" w:rsidRDefault="00F16622" w:rsidP="00E567DC">
      <w:pPr>
        <w:spacing w:after="60" w:line="240" w:lineRule="auto"/>
        <w:rPr>
          <w:rFonts w:cs="Times New Roman"/>
          <w:color w:val="640000"/>
          <w:sz w:val="24"/>
          <w:szCs w:val="24"/>
        </w:rPr>
      </w:pPr>
    </w:p>
    <w:p w:rsidR="0075721A" w:rsidRPr="00273117" w:rsidRDefault="0075721A" w:rsidP="00E567DC">
      <w:pPr>
        <w:spacing w:after="60" w:line="240" w:lineRule="auto"/>
        <w:rPr>
          <w:rFonts w:cs="Times New Roman"/>
          <w:color w:val="640000"/>
          <w:sz w:val="24"/>
          <w:szCs w:val="24"/>
        </w:rPr>
      </w:pPr>
      <w:r w:rsidRPr="00273117">
        <w:rPr>
          <w:rFonts w:cs="Times New Roman"/>
          <w:color w:val="640000"/>
          <w:sz w:val="24"/>
          <w:szCs w:val="24"/>
        </w:rPr>
        <w:tab/>
        <w:t>+ Dấu hiệu điều tra: Là vấn đề hay hiện tượng mà người điều tra quan tâm. ( Nội dung tìm hiểu</w:t>
      </w:r>
      <w:r w:rsidR="00F16622" w:rsidRPr="00273117">
        <w:rPr>
          <w:rFonts w:cs="Times New Roman"/>
          <w:color w:val="640000"/>
          <w:sz w:val="24"/>
          <w:szCs w:val="24"/>
        </w:rPr>
        <w:t xml:space="preserve"> của bảng thống kê).</w:t>
      </w:r>
    </w:p>
    <w:p w:rsidR="00F16622" w:rsidRPr="00273117" w:rsidRDefault="00F16622" w:rsidP="00E567DC">
      <w:pPr>
        <w:spacing w:after="60" w:line="240" w:lineRule="auto"/>
        <w:rPr>
          <w:rFonts w:cs="Times New Roman"/>
          <w:color w:val="640000"/>
          <w:sz w:val="24"/>
          <w:szCs w:val="24"/>
        </w:rPr>
      </w:pPr>
      <w:r w:rsidRPr="00273117">
        <w:rPr>
          <w:rFonts w:cs="Times New Roman"/>
          <w:color w:val="640000"/>
          <w:sz w:val="24"/>
          <w:szCs w:val="24"/>
        </w:rPr>
        <w:tab/>
      </w:r>
      <w:r w:rsidRPr="00273117">
        <w:rPr>
          <w:rFonts w:cs="Times New Roman"/>
          <w:color w:val="640000"/>
          <w:sz w:val="24"/>
          <w:szCs w:val="24"/>
        </w:rPr>
        <w:tab/>
        <w:t>Kí hiệu: bởi các chữ cái in hoa: X, Y, M, ….. .</w:t>
      </w:r>
    </w:p>
    <w:p w:rsidR="00F16622" w:rsidRPr="00273117" w:rsidRDefault="00F16622" w:rsidP="00E567DC">
      <w:pPr>
        <w:spacing w:after="60" w:line="240" w:lineRule="auto"/>
        <w:rPr>
          <w:rFonts w:cs="Times New Roman"/>
          <w:color w:val="640000"/>
          <w:sz w:val="24"/>
          <w:szCs w:val="24"/>
        </w:rPr>
      </w:pPr>
      <w:r w:rsidRPr="00273117">
        <w:rPr>
          <w:rFonts w:cs="Times New Roman"/>
          <w:color w:val="640000"/>
          <w:sz w:val="24"/>
          <w:szCs w:val="24"/>
        </w:rPr>
        <w:t>VD:</w:t>
      </w:r>
    </w:p>
    <w:p w:rsidR="00F16622" w:rsidRPr="00273117" w:rsidRDefault="00F16622" w:rsidP="00E567DC">
      <w:pPr>
        <w:spacing w:after="60" w:line="240" w:lineRule="auto"/>
        <w:rPr>
          <w:rFonts w:cs="Times New Roman"/>
          <w:color w:val="640000"/>
          <w:sz w:val="24"/>
          <w:szCs w:val="24"/>
        </w:rPr>
      </w:pPr>
      <w:r w:rsidRPr="00273117">
        <w:rPr>
          <w:rFonts w:cs="Times New Roman"/>
          <w:color w:val="640000"/>
          <w:sz w:val="24"/>
          <w:szCs w:val="24"/>
        </w:rPr>
        <w:tab/>
        <w:t>Ở Bảng 1: Dấu hiệu điều tra là: Điểm kiểm tra môn Toán của một số học sinh lớp 7.</w:t>
      </w:r>
    </w:p>
    <w:p w:rsidR="00F16622" w:rsidRPr="00273117" w:rsidRDefault="00F16622" w:rsidP="00E567DC">
      <w:pPr>
        <w:spacing w:after="60" w:line="240" w:lineRule="auto"/>
        <w:rPr>
          <w:rFonts w:cs="Times New Roman"/>
          <w:color w:val="640000"/>
          <w:sz w:val="24"/>
          <w:szCs w:val="24"/>
        </w:rPr>
      </w:pPr>
      <w:r w:rsidRPr="00273117">
        <w:rPr>
          <w:rFonts w:cs="Times New Roman"/>
          <w:color w:val="640000"/>
          <w:sz w:val="24"/>
          <w:szCs w:val="24"/>
        </w:rPr>
        <w:tab/>
        <w:t>Ở Bảng 2: Dấu hiệu điểu tra là: Thời gian làm xong một bài toán của 30 học sinh lớp 7.</w:t>
      </w:r>
    </w:p>
    <w:p w:rsidR="00F16622" w:rsidRPr="00273117" w:rsidRDefault="00F16622" w:rsidP="00E567DC">
      <w:pPr>
        <w:spacing w:after="60" w:line="240" w:lineRule="auto"/>
        <w:rPr>
          <w:rFonts w:cs="Times New Roman"/>
          <w:color w:val="640000"/>
          <w:sz w:val="24"/>
          <w:szCs w:val="24"/>
        </w:rPr>
      </w:pPr>
      <w:r w:rsidRPr="00273117">
        <w:rPr>
          <w:rFonts w:cs="Times New Roman"/>
          <w:color w:val="640000"/>
          <w:sz w:val="24"/>
          <w:szCs w:val="24"/>
        </w:rPr>
        <w:tab/>
      </w:r>
    </w:p>
    <w:p w:rsidR="00F16622" w:rsidRPr="00273117" w:rsidRDefault="00F16622" w:rsidP="00E567DC">
      <w:pPr>
        <w:spacing w:after="60" w:line="240" w:lineRule="auto"/>
        <w:rPr>
          <w:rFonts w:cs="Times New Roman"/>
          <w:color w:val="640000"/>
          <w:sz w:val="24"/>
          <w:szCs w:val="24"/>
        </w:rPr>
      </w:pPr>
      <w:r w:rsidRPr="00273117">
        <w:rPr>
          <w:rFonts w:cs="Times New Roman"/>
          <w:color w:val="640000"/>
          <w:sz w:val="24"/>
          <w:szCs w:val="24"/>
        </w:rPr>
        <w:tab/>
        <w:t>+ Đơn vị điều tra: Là mỗi một đối tượng, cá nhân, ….. khi điều tra.</w:t>
      </w:r>
    </w:p>
    <w:p w:rsidR="00E76056" w:rsidRPr="00273117" w:rsidRDefault="00E76056" w:rsidP="00E567DC">
      <w:pPr>
        <w:spacing w:after="60" w:line="240" w:lineRule="auto"/>
        <w:rPr>
          <w:rFonts w:cs="Times New Roman"/>
          <w:color w:val="640000"/>
          <w:sz w:val="24"/>
          <w:szCs w:val="24"/>
        </w:rPr>
      </w:pPr>
      <w:r w:rsidRPr="00273117">
        <w:rPr>
          <w:rFonts w:cs="Times New Roman"/>
          <w:color w:val="640000"/>
          <w:sz w:val="24"/>
          <w:szCs w:val="24"/>
        </w:rPr>
        <w:tab/>
        <w:t>+ Số các đơn vị điều tra là tổng tất cả các đơn vị điều tra: KH: N.</w:t>
      </w:r>
    </w:p>
    <w:p w:rsidR="00F16622" w:rsidRPr="00273117" w:rsidRDefault="00F16622" w:rsidP="00E76056">
      <w:pPr>
        <w:spacing w:after="60" w:line="240" w:lineRule="auto"/>
        <w:rPr>
          <w:rFonts w:cs="Times New Roman"/>
          <w:color w:val="640000"/>
          <w:sz w:val="24"/>
          <w:szCs w:val="24"/>
        </w:rPr>
      </w:pPr>
      <w:r w:rsidRPr="00273117">
        <w:rPr>
          <w:rFonts w:cs="Times New Roman"/>
          <w:color w:val="640000"/>
          <w:sz w:val="24"/>
          <w:szCs w:val="24"/>
        </w:rPr>
        <w:t xml:space="preserve">VD: </w:t>
      </w:r>
    </w:p>
    <w:p w:rsidR="00F16622" w:rsidRPr="00273117" w:rsidRDefault="00F16622" w:rsidP="00F16622">
      <w:pPr>
        <w:spacing w:after="60" w:line="240" w:lineRule="auto"/>
        <w:ind w:firstLine="720"/>
        <w:rPr>
          <w:rFonts w:cs="Times New Roman"/>
          <w:color w:val="640000"/>
          <w:sz w:val="24"/>
          <w:szCs w:val="24"/>
        </w:rPr>
      </w:pPr>
      <w:r w:rsidRPr="00273117">
        <w:rPr>
          <w:rFonts w:cs="Times New Roman"/>
          <w:color w:val="640000"/>
          <w:sz w:val="24"/>
          <w:szCs w:val="24"/>
        </w:rPr>
        <w:t>Ở Bảng 1 thì mỗi 1 học sinh là 1 đơn vị điều tra.</w:t>
      </w:r>
    </w:p>
    <w:p w:rsidR="00F16622" w:rsidRPr="00273117" w:rsidRDefault="00F16622" w:rsidP="00E567DC">
      <w:pPr>
        <w:spacing w:after="60" w:line="240" w:lineRule="auto"/>
        <w:rPr>
          <w:rFonts w:cs="Times New Roman"/>
          <w:color w:val="640000"/>
          <w:sz w:val="24"/>
          <w:szCs w:val="24"/>
        </w:rPr>
      </w:pPr>
      <w:r w:rsidRPr="00273117">
        <w:rPr>
          <w:rFonts w:cs="Times New Roman"/>
          <w:color w:val="640000"/>
          <w:sz w:val="24"/>
          <w:szCs w:val="24"/>
        </w:rPr>
        <w:tab/>
        <w:t>Khi đó: Ở Bảng 2 có tất cả bao nhiêu đơn vị điều tra?</w:t>
      </w:r>
      <w:r w:rsidR="00E76056" w:rsidRPr="00273117">
        <w:rPr>
          <w:rFonts w:cs="Times New Roman"/>
          <w:color w:val="640000"/>
          <w:sz w:val="24"/>
          <w:szCs w:val="24"/>
        </w:rPr>
        <w:t xml:space="preserve"> </w:t>
      </w:r>
      <w:r w:rsidR="00E76056" w:rsidRPr="00273117">
        <w:rPr>
          <w:rFonts w:cs="Times New Roman"/>
          <w:color w:val="640000"/>
          <w:position w:val="-14"/>
          <w:sz w:val="24"/>
          <w:szCs w:val="24"/>
        </w:rPr>
        <w:object w:dxaOrig="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25pt;height:19.65pt" o:ole="">
            <v:imagedata r:id="rId8" o:title=""/>
          </v:shape>
          <o:OLEObject Type="Embed" ProgID="Equation.DSMT4" ShapeID="_x0000_i1025" DrawAspect="Content" ObjectID="_1646672616" r:id="rId9"/>
        </w:object>
      </w:r>
    </w:p>
    <w:p w:rsidR="00F16622" w:rsidRPr="00273117" w:rsidRDefault="00F16622" w:rsidP="00E567DC">
      <w:pPr>
        <w:spacing w:after="60" w:line="240" w:lineRule="auto"/>
        <w:rPr>
          <w:rFonts w:cs="Times New Roman"/>
          <w:color w:val="640000"/>
          <w:sz w:val="24"/>
          <w:szCs w:val="24"/>
        </w:rPr>
      </w:pPr>
    </w:p>
    <w:p w:rsidR="00F16622" w:rsidRPr="00273117" w:rsidRDefault="00F16622" w:rsidP="00E567DC">
      <w:pPr>
        <w:spacing w:after="60" w:line="240" w:lineRule="auto"/>
        <w:rPr>
          <w:rFonts w:cs="Times New Roman"/>
          <w:color w:val="640000"/>
          <w:sz w:val="24"/>
          <w:szCs w:val="24"/>
        </w:rPr>
      </w:pPr>
      <w:r w:rsidRPr="00273117">
        <w:rPr>
          <w:rFonts w:cs="Times New Roman"/>
          <w:color w:val="640000"/>
          <w:sz w:val="24"/>
          <w:szCs w:val="24"/>
        </w:rPr>
        <w:tab/>
        <w:t>+ Mỗi đơn vị điều tra sẽ cho chúng ta một giá trị của dấu hiệu ( Giá trị cụ thể) .</w:t>
      </w:r>
    </w:p>
    <w:p w:rsidR="00F16622" w:rsidRPr="00273117" w:rsidRDefault="00F16622" w:rsidP="00E567DC">
      <w:pPr>
        <w:spacing w:after="60" w:line="240" w:lineRule="auto"/>
        <w:rPr>
          <w:rFonts w:cs="Times New Roman"/>
          <w:color w:val="640000"/>
          <w:sz w:val="24"/>
          <w:szCs w:val="24"/>
        </w:rPr>
      </w:pPr>
      <w:r w:rsidRPr="00273117">
        <w:rPr>
          <w:rFonts w:cs="Times New Roman"/>
          <w:color w:val="640000"/>
          <w:sz w:val="24"/>
          <w:szCs w:val="24"/>
        </w:rPr>
        <w:tab/>
      </w:r>
      <w:r w:rsidRPr="00273117">
        <w:rPr>
          <w:rFonts w:cs="Times New Roman"/>
          <w:color w:val="640000"/>
          <w:sz w:val="24"/>
          <w:szCs w:val="24"/>
        </w:rPr>
        <w:tab/>
        <w:t>Kí hiệu: Giá trị của dấu hiệu được kí hiệu là x.</w:t>
      </w:r>
    </w:p>
    <w:p w:rsidR="00F16622" w:rsidRPr="00273117" w:rsidRDefault="00F16622" w:rsidP="00E567DC">
      <w:pPr>
        <w:spacing w:after="60" w:line="240" w:lineRule="auto"/>
        <w:rPr>
          <w:rFonts w:cs="Times New Roman"/>
          <w:color w:val="640000"/>
          <w:sz w:val="24"/>
          <w:szCs w:val="24"/>
        </w:rPr>
      </w:pPr>
      <w:r w:rsidRPr="00273117">
        <w:rPr>
          <w:rFonts w:cs="Times New Roman"/>
          <w:color w:val="640000"/>
          <w:sz w:val="24"/>
          <w:szCs w:val="24"/>
        </w:rPr>
        <w:t>VD:</w:t>
      </w:r>
    </w:p>
    <w:p w:rsidR="00F16622" w:rsidRPr="00273117" w:rsidRDefault="00F16622" w:rsidP="00E567DC">
      <w:pPr>
        <w:spacing w:after="60" w:line="240" w:lineRule="auto"/>
        <w:rPr>
          <w:rFonts w:cs="Times New Roman"/>
          <w:color w:val="640000"/>
          <w:sz w:val="24"/>
          <w:szCs w:val="24"/>
        </w:rPr>
      </w:pPr>
      <w:r w:rsidRPr="00273117">
        <w:rPr>
          <w:rFonts w:cs="Times New Roman"/>
          <w:color w:val="640000"/>
          <w:sz w:val="24"/>
          <w:szCs w:val="24"/>
        </w:rPr>
        <w:tab/>
        <w:t xml:space="preserve">Ở Bảng 1: Thì học sinh thứ nhất cho ta giá trị là 8. Hay </w:t>
      </w:r>
      <w:r w:rsidRPr="00273117">
        <w:rPr>
          <w:rFonts w:cs="Times New Roman"/>
          <w:color w:val="640000"/>
          <w:position w:val="-6"/>
          <w:sz w:val="24"/>
          <w:szCs w:val="24"/>
        </w:rPr>
        <w:object w:dxaOrig="560" w:dyaOrig="279">
          <v:shape id="_x0000_i1026" type="#_x0000_t75" style="width:28.35pt;height:13.65pt" o:ole="">
            <v:imagedata r:id="rId10" o:title=""/>
          </v:shape>
          <o:OLEObject Type="Embed" ProgID="Equation.DSMT4" ShapeID="_x0000_i1026" DrawAspect="Content" ObjectID="_1646672617" r:id="rId11"/>
        </w:object>
      </w:r>
      <w:r w:rsidRPr="00273117">
        <w:rPr>
          <w:rFonts w:cs="Times New Roman"/>
          <w:color w:val="640000"/>
          <w:sz w:val="24"/>
          <w:szCs w:val="24"/>
        </w:rPr>
        <w:t>.</w:t>
      </w:r>
    </w:p>
    <w:p w:rsidR="00F16622" w:rsidRPr="00273117" w:rsidRDefault="00F16622" w:rsidP="00E567DC">
      <w:pPr>
        <w:spacing w:after="60" w:line="240" w:lineRule="auto"/>
        <w:rPr>
          <w:rFonts w:cs="Times New Roman"/>
          <w:color w:val="640000"/>
          <w:sz w:val="24"/>
          <w:szCs w:val="24"/>
        </w:rPr>
      </w:pPr>
      <w:r w:rsidRPr="00273117">
        <w:rPr>
          <w:rFonts w:cs="Times New Roman"/>
          <w:color w:val="640000"/>
          <w:sz w:val="24"/>
          <w:szCs w:val="24"/>
        </w:rPr>
        <w:tab/>
      </w:r>
      <w:r w:rsidR="00E76056" w:rsidRPr="00273117">
        <w:rPr>
          <w:rFonts w:cs="Times New Roman"/>
          <w:color w:val="640000"/>
          <w:sz w:val="24"/>
          <w:szCs w:val="24"/>
        </w:rPr>
        <w:t>Khi đó: Ở bảng 2 Học sinh thứ 4 ( theo hàng ngang) cho giá trị là bao nhiêu?</w:t>
      </w:r>
    </w:p>
    <w:p w:rsidR="00E76056" w:rsidRPr="00273117" w:rsidRDefault="00E76056" w:rsidP="00E567DC">
      <w:pPr>
        <w:spacing w:after="60" w:line="240" w:lineRule="auto"/>
        <w:rPr>
          <w:rFonts w:cs="Times New Roman"/>
          <w:b/>
          <w:sz w:val="24"/>
          <w:szCs w:val="24"/>
        </w:rPr>
      </w:pPr>
      <w:r w:rsidRPr="00273117">
        <w:rPr>
          <w:rFonts w:cs="Times New Roman"/>
          <w:b/>
          <w:sz w:val="24"/>
          <w:szCs w:val="24"/>
        </w:rPr>
        <w:lastRenderedPageBreak/>
        <w:t>III, TẦN SỐ CỦA MỖI GIÁ TRỊ</w:t>
      </w:r>
      <w:r w:rsidR="00273117" w:rsidRPr="00273117">
        <w:rPr>
          <w:rFonts w:cs="Times New Roman"/>
          <w:b/>
          <w:sz w:val="24"/>
          <w:szCs w:val="24"/>
        </w:rPr>
        <w:t>:</w:t>
      </w:r>
    </w:p>
    <w:p w:rsidR="00E76056" w:rsidRPr="00273117" w:rsidRDefault="00E76056" w:rsidP="00E567DC">
      <w:pPr>
        <w:spacing w:after="60" w:line="240" w:lineRule="auto"/>
        <w:rPr>
          <w:rFonts w:cs="Times New Roman"/>
          <w:color w:val="640000"/>
          <w:sz w:val="24"/>
          <w:szCs w:val="24"/>
        </w:rPr>
      </w:pPr>
    </w:p>
    <w:p w:rsidR="00E76056" w:rsidRPr="00273117" w:rsidRDefault="00E76056" w:rsidP="00E76056">
      <w:pPr>
        <w:spacing w:after="60" w:line="240" w:lineRule="auto"/>
        <w:rPr>
          <w:rFonts w:cs="Times New Roman"/>
          <w:color w:val="640000"/>
          <w:sz w:val="24"/>
          <w:szCs w:val="24"/>
        </w:rPr>
      </w:pPr>
      <w:r w:rsidRPr="00273117">
        <w:rPr>
          <w:rFonts w:cs="Times New Roman"/>
          <w:color w:val="640000"/>
          <w:sz w:val="24"/>
          <w:szCs w:val="24"/>
        </w:rPr>
        <w:tab/>
        <w:t>+ Tần số của mỗi giá trị là số lần xuất hiện giá trị đó trong bảng thống kê. KH: n</w:t>
      </w:r>
    </w:p>
    <w:p w:rsidR="00E76056" w:rsidRPr="00273117" w:rsidRDefault="00E76056" w:rsidP="00E76056">
      <w:pPr>
        <w:spacing w:after="60" w:line="240" w:lineRule="auto"/>
        <w:rPr>
          <w:rFonts w:cs="Times New Roman"/>
          <w:color w:val="640000"/>
          <w:sz w:val="24"/>
          <w:szCs w:val="24"/>
        </w:rPr>
      </w:pPr>
      <w:r w:rsidRPr="00273117">
        <w:rPr>
          <w:rFonts w:cs="Times New Roman"/>
          <w:color w:val="640000"/>
          <w:sz w:val="24"/>
          <w:szCs w:val="24"/>
        </w:rPr>
        <w:t>VD:</w:t>
      </w:r>
    </w:p>
    <w:p w:rsidR="00E76056" w:rsidRPr="00273117" w:rsidRDefault="00E76056" w:rsidP="00E76056">
      <w:pPr>
        <w:spacing w:after="60" w:line="240" w:lineRule="auto"/>
        <w:ind w:firstLine="720"/>
        <w:rPr>
          <w:rFonts w:cs="Times New Roman"/>
          <w:color w:val="640000"/>
          <w:sz w:val="24"/>
          <w:szCs w:val="24"/>
        </w:rPr>
      </w:pPr>
      <w:r w:rsidRPr="00273117">
        <w:rPr>
          <w:rFonts w:cs="Times New Roman"/>
          <w:color w:val="640000"/>
          <w:sz w:val="24"/>
          <w:szCs w:val="24"/>
        </w:rPr>
        <w:t>Ở Bảng 1: Giá trị 8 xuất hiện 4 lần trong bảng, nên 4 gọi là tần số của giá trị 8.</w:t>
      </w:r>
    </w:p>
    <w:p w:rsidR="00E76056" w:rsidRPr="00273117" w:rsidRDefault="00E76056" w:rsidP="00E76056">
      <w:pPr>
        <w:spacing w:after="60" w:line="240" w:lineRule="auto"/>
        <w:rPr>
          <w:rFonts w:cs="Times New Roman"/>
          <w:color w:val="640000"/>
          <w:sz w:val="24"/>
          <w:szCs w:val="24"/>
        </w:rPr>
      </w:pPr>
    </w:p>
    <w:p w:rsidR="00E76056" w:rsidRPr="00273117" w:rsidRDefault="00E76056" w:rsidP="00E76056">
      <w:pPr>
        <w:spacing w:after="60" w:line="240" w:lineRule="auto"/>
        <w:rPr>
          <w:rFonts w:cs="Times New Roman"/>
          <w:b/>
          <w:sz w:val="24"/>
          <w:szCs w:val="24"/>
        </w:rPr>
      </w:pPr>
      <w:r w:rsidRPr="00273117">
        <w:rPr>
          <w:rFonts w:cs="Times New Roman"/>
          <w:b/>
          <w:sz w:val="24"/>
          <w:szCs w:val="24"/>
        </w:rPr>
        <w:t>IV, BÀI TẬP VẬN DUNG:</w:t>
      </w:r>
    </w:p>
    <w:p w:rsidR="00E76056" w:rsidRPr="00273117" w:rsidRDefault="00E76056" w:rsidP="00E76056">
      <w:pPr>
        <w:spacing w:after="60" w:line="240" w:lineRule="auto"/>
        <w:rPr>
          <w:rFonts w:cs="Times New Roman"/>
          <w:color w:val="640000"/>
          <w:sz w:val="24"/>
          <w:szCs w:val="24"/>
        </w:rPr>
      </w:pPr>
    </w:p>
    <w:p w:rsidR="00E76056" w:rsidRPr="00273117" w:rsidRDefault="00E76056" w:rsidP="00E76056">
      <w:pPr>
        <w:spacing w:after="60" w:line="240" w:lineRule="auto"/>
        <w:rPr>
          <w:rFonts w:cs="Times New Roman"/>
          <w:color w:val="640000"/>
          <w:sz w:val="24"/>
          <w:szCs w:val="24"/>
        </w:rPr>
      </w:pPr>
      <w:r w:rsidRPr="00273117">
        <w:rPr>
          <w:rFonts w:cs="Times New Roman"/>
          <w:color w:val="640000"/>
          <w:sz w:val="24"/>
          <w:szCs w:val="24"/>
        </w:rPr>
        <w:t>Bài 1: Điểm kiểm tra chất lượng môn Toán đầu năm của một lớp 7A của một trường THCS được ghi lại trong bảng sau:</w:t>
      </w:r>
    </w:p>
    <w:p w:rsidR="00E76056" w:rsidRPr="00273117" w:rsidRDefault="00E76056" w:rsidP="00E76056">
      <w:pPr>
        <w:spacing w:after="60" w:line="240" w:lineRule="auto"/>
        <w:rPr>
          <w:rFonts w:cs="Times New Roman"/>
          <w:color w:val="640000"/>
          <w:sz w:val="24"/>
          <w:szCs w:val="24"/>
        </w:rPr>
      </w:pP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tblGrid>
      <w:tr w:rsidR="00E76056" w:rsidRPr="00273117" w:rsidTr="00C50DA9">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r>
      <w:tr w:rsidR="00E76056" w:rsidRPr="00273117" w:rsidTr="00C50DA9">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r>
      <w:tr w:rsidR="00E76056" w:rsidRPr="00273117" w:rsidTr="00C50DA9">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r>
      <w:tr w:rsidR="00E76056" w:rsidRPr="00273117" w:rsidTr="00C50DA9">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r>
    </w:tbl>
    <w:p w:rsidR="00E76056" w:rsidRPr="00273117" w:rsidRDefault="00E76056" w:rsidP="00E76056">
      <w:pPr>
        <w:spacing w:after="60" w:line="240" w:lineRule="auto"/>
        <w:rPr>
          <w:rFonts w:cs="Times New Roman"/>
          <w:color w:val="640000"/>
          <w:sz w:val="24"/>
          <w:szCs w:val="24"/>
        </w:rPr>
      </w:pPr>
    </w:p>
    <w:p w:rsidR="00E76056" w:rsidRPr="00273117" w:rsidRDefault="00D844C4" w:rsidP="00E76056">
      <w:pPr>
        <w:spacing w:after="60" w:line="240" w:lineRule="auto"/>
        <w:rPr>
          <w:rFonts w:cs="Times New Roman"/>
          <w:color w:val="640000"/>
          <w:sz w:val="24"/>
          <w:szCs w:val="24"/>
        </w:rPr>
      </w:pPr>
      <w:r>
        <w:rPr>
          <w:rFonts w:cs="Times New Roman"/>
          <w:color w:val="640000"/>
          <w:sz w:val="24"/>
          <w:szCs w:val="24"/>
        </w:rPr>
        <w:tab/>
        <w:t>a</w:t>
      </w:r>
      <w:r w:rsidR="00E76056" w:rsidRPr="00273117">
        <w:rPr>
          <w:rFonts w:cs="Times New Roman"/>
          <w:color w:val="640000"/>
          <w:sz w:val="24"/>
          <w:szCs w:val="24"/>
        </w:rPr>
        <w:t xml:space="preserve">, Dấu hiệu ở đây là gì? </w:t>
      </w:r>
    </w:p>
    <w:p w:rsidR="00E76056" w:rsidRPr="00273117" w:rsidRDefault="00D844C4" w:rsidP="00E76056">
      <w:pPr>
        <w:spacing w:after="60" w:line="240" w:lineRule="auto"/>
        <w:rPr>
          <w:rFonts w:cs="Times New Roman"/>
          <w:color w:val="640000"/>
          <w:sz w:val="24"/>
          <w:szCs w:val="24"/>
        </w:rPr>
      </w:pPr>
      <w:r>
        <w:rPr>
          <w:rFonts w:cs="Times New Roman"/>
          <w:color w:val="640000"/>
          <w:sz w:val="24"/>
          <w:szCs w:val="24"/>
        </w:rPr>
        <w:tab/>
        <w:t>b</w:t>
      </w:r>
      <w:r w:rsidR="00E76056" w:rsidRPr="00273117">
        <w:rPr>
          <w:rFonts w:cs="Times New Roman"/>
          <w:color w:val="640000"/>
          <w:sz w:val="24"/>
          <w:szCs w:val="24"/>
        </w:rPr>
        <w:t xml:space="preserve">, Có tất cả bao nhiêu giá trị? </w:t>
      </w:r>
      <w:r w:rsidR="00E76056" w:rsidRPr="00273117">
        <w:rPr>
          <w:rFonts w:cs="Times New Roman"/>
          <w:color w:val="640000"/>
          <w:position w:val="-14"/>
          <w:sz w:val="24"/>
          <w:szCs w:val="24"/>
        </w:rPr>
        <w:object w:dxaOrig="780" w:dyaOrig="400">
          <v:shape id="_x0000_i1027" type="#_x0000_t75" style="width:39.25pt;height:19.65pt" o:ole="">
            <v:imagedata r:id="rId12" o:title=""/>
          </v:shape>
          <o:OLEObject Type="Embed" ProgID="Equation.DSMT4" ShapeID="_x0000_i1027" DrawAspect="Content" ObjectID="_1646672618" r:id="rId13"/>
        </w:object>
      </w:r>
      <w:r w:rsidR="00E76056" w:rsidRPr="00273117">
        <w:rPr>
          <w:rFonts w:cs="Times New Roman"/>
          <w:color w:val="640000"/>
          <w:sz w:val="24"/>
          <w:szCs w:val="24"/>
        </w:rPr>
        <w:t>.</w:t>
      </w:r>
    </w:p>
    <w:p w:rsidR="00E76056" w:rsidRPr="00273117" w:rsidRDefault="00D844C4" w:rsidP="00E76056">
      <w:pPr>
        <w:spacing w:after="60" w:line="240" w:lineRule="auto"/>
        <w:rPr>
          <w:rFonts w:cs="Times New Roman"/>
          <w:color w:val="640000"/>
          <w:sz w:val="24"/>
          <w:szCs w:val="24"/>
        </w:rPr>
      </w:pPr>
      <w:r>
        <w:rPr>
          <w:rFonts w:cs="Times New Roman"/>
          <w:color w:val="640000"/>
          <w:sz w:val="24"/>
          <w:szCs w:val="24"/>
        </w:rPr>
        <w:tab/>
        <w:t>c</w:t>
      </w:r>
      <w:r w:rsidR="00E76056" w:rsidRPr="00273117">
        <w:rPr>
          <w:rFonts w:cs="Times New Roman"/>
          <w:color w:val="640000"/>
          <w:sz w:val="24"/>
          <w:szCs w:val="24"/>
        </w:rPr>
        <w:t>, Viết các giá trị khác nhau và tần số của chúng.</w:t>
      </w:r>
    </w:p>
    <w:p w:rsidR="00E76056" w:rsidRPr="00273117" w:rsidRDefault="00E76056" w:rsidP="00E76056">
      <w:pPr>
        <w:spacing w:after="60" w:line="240" w:lineRule="auto"/>
        <w:rPr>
          <w:rFonts w:cs="Times New Roman"/>
          <w:color w:val="640000"/>
          <w:sz w:val="24"/>
          <w:szCs w:val="24"/>
        </w:rPr>
      </w:pPr>
    </w:p>
    <w:p w:rsidR="00E76056" w:rsidRPr="00273117" w:rsidRDefault="00E76056" w:rsidP="00E76056">
      <w:pPr>
        <w:spacing w:after="60" w:line="240" w:lineRule="auto"/>
        <w:rPr>
          <w:rFonts w:cs="Times New Roman"/>
          <w:color w:val="640000"/>
          <w:sz w:val="24"/>
          <w:szCs w:val="24"/>
        </w:rPr>
      </w:pPr>
      <w:r w:rsidRPr="00273117">
        <w:rPr>
          <w:rFonts w:cs="Times New Roman"/>
          <w:color w:val="640000"/>
          <w:sz w:val="24"/>
          <w:szCs w:val="24"/>
        </w:rPr>
        <w:t>Bài 2: Số lượng học sinh giỏi tiếng Anh trong từng lớp của một trường THCS được ghi lại trong bảng sau:</w:t>
      </w:r>
    </w:p>
    <w:p w:rsidR="00E76056" w:rsidRPr="00273117" w:rsidRDefault="00E76056" w:rsidP="00E76056">
      <w:pPr>
        <w:spacing w:after="60" w:line="240" w:lineRule="auto"/>
        <w:rPr>
          <w:rFonts w:cs="Times New Roman"/>
          <w:color w:val="640000"/>
          <w:sz w:val="24"/>
          <w:szCs w:val="24"/>
        </w:rPr>
      </w:pP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tblGrid>
      <w:tr w:rsidR="00E76056" w:rsidRPr="00273117" w:rsidTr="00C50DA9">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4</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2</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5</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1</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2</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1</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3</w:t>
            </w:r>
          </w:p>
        </w:tc>
      </w:tr>
      <w:tr w:rsidR="00E76056" w:rsidRPr="00273117" w:rsidTr="00C50DA9">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4</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5</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3</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5</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2</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2</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1</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2</w:t>
            </w:r>
          </w:p>
        </w:tc>
      </w:tr>
      <w:tr w:rsidR="00E76056" w:rsidRPr="00273117" w:rsidTr="00C50DA9">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3</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4</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3</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7</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2</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2</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1</w:t>
            </w:r>
          </w:p>
        </w:tc>
        <w:tc>
          <w:tcPr>
            <w:tcW w:w="567" w:type="dxa"/>
            <w:vAlign w:val="center"/>
          </w:tcPr>
          <w:p w:rsidR="00E76056" w:rsidRPr="00273117" w:rsidRDefault="00E76056"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4</w:t>
            </w:r>
          </w:p>
        </w:tc>
      </w:tr>
    </w:tbl>
    <w:p w:rsidR="00E76056" w:rsidRPr="00273117" w:rsidRDefault="00E76056" w:rsidP="00E76056">
      <w:pPr>
        <w:spacing w:after="60" w:line="240" w:lineRule="auto"/>
        <w:rPr>
          <w:rFonts w:cs="Times New Roman"/>
          <w:color w:val="640000"/>
          <w:sz w:val="24"/>
          <w:szCs w:val="24"/>
        </w:rPr>
      </w:pPr>
    </w:p>
    <w:p w:rsidR="00E76056" w:rsidRPr="00273117" w:rsidRDefault="00D844C4" w:rsidP="00E76056">
      <w:pPr>
        <w:spacing w:after="60" w:line="240" w:lineRule="auto"/>
        <w:rPr>
          <w:rFonts w:cs="Times New Roman"/>
          <w:color w:val="640000"/>
          <w:sz w:val="24"/>
          <w:szCs w:val="24"/>
        </w:rPr>
      </w:pPr>
      <w:r>
        <w:rPr>
          <w:rFonts w:cs="Times New Roman"/>
          <w:color w:val="640000"/>
          <w:sz w:val="24"/>
          <w:szCs w:val="24"/>
        </w:rPr>
        <w:tab/>
        <w:t>a</w:t>
      </w:r>
      <w:r w:rsidR="00E76056" w:rsidRPr="00273117">
        <w:rPr>
          <w:rFonts w:cs="Times New Roman"/>
          <w:color w:val="640000"/>
          <w:sz w:val="24"/>
          <w:szCs w:val="24"/>
        </w:rPr>
        <w:t>, Dấu điệu điều tra ở đây là gì? Dấu hiệu này có tất cả bao nhiêu giá trị?</w:t>
      </w:r>
    </w:p>
    <w:p w:rsidR="00E76056" w:rsidRPr="00273117" w:rsidRDefault="00D844C4" w:rsidP="00E76056">
      <w:pPr>
        <w:spacing w:after="60" w:line="240" w:lineRule="auto"/>
        <w:rPr>
          <w:rFonts w:cs="Times New Roman"/>
          <w:color w:val="640000"/>
          <w:sz w:val="24"/>
          <w:szCs w:val="24"/>
        </w:rPr>
      </w:pPr>
      <w:r>
        <w:rPr>
          <w:rFonts w:cs="Times New Roman"/>
          <w:color w:val="640000"/>
          <w:sz w:val="24"/>
          <w:szCs w:val="24"/>
        </w:rPr>
        <w:tab/>
        <w:t>b</w:t>
      </w:r>
      <w:r w:rsidR="00E76056" w:rsidRPr="00273117">
        <w:rPr>
          <w:rFonts w:cs="Times New Roman"/>
          <w:color w:val="640000"/>
          <w:sz w:val="24"/>
          <w:szCs w:val="24"/>
        </w:rPr>
        <w:t xml:space="preserve">, Có tất cả bao nhiêu giác trị khác nhau? </w:t>
      </w:r>
    </w:p>
    <w:p w:rsidR="00E76056" w:rsidRPr="00273117" w:rsidRDefault="00D844C4" w:rsidP="00E76056">
      <w:pPr>
        <w:spacing w:after="60" w:line="240" w:lineRule="auto"/>
        <w:rPr>
          <w:rFonts w:cs="Times New Roman"/>
          <w:color w:val="640000"/>
          <w:sz w:val="24"/>
          <w:szCs w:val="24"/>
        </w:rPr>
      </w:pPr>
      <w:r>
        <w:rPr>
          <w:rFonts w:cs="Times New Roman"/>
          <w:color w:val="640000"/>
          <w:sz w:val="24"/>
          <w:szCs w:val="24"/>
        </w:rPr>
        <w:tab/>
        <w:t>c</w:t>
      </w:r>
      <w:r w:rsidR="00E76056" w:rsidRPr="00273117">
        <w:rPr>
          <w:rFonts w:cs="Times New Roman"/>
          <w:color w:val="640000"/>
          <w:sz w:val="24"/>
          <w:szCs w:val="24"/>
        </w:rPr>
        <w:t>, Viết các giá trị khác nhau và cho biết tần số của chúng?</w:t>
      </w:r>
    </w:p>
    <w:p w:rsidR="00FC1175" w:rsidRPr="00273117" w:rsidRDefault="00FC1175" w:rsidP="00E76056">
      <w:pPr>
        <w:spacing w:after="60" w:line="240" w:lineRule="auto"/>
        <w:rPr>
          <w:rFonts w:cs="Times New Roman"/>
          <w:color w:val="640000"/>
          <w:sz w:val="24"/>
          <w:szCs w:val="24"/>
        </w:rPr>
      </w:pPr>
    </w:p>
    <w:p w:rsidR="00E76056" w:rsidRPr="00273117" w:rsidRDefault="000A19F5" w:rsidP="00E76056">
      <w:pPr>
        <w:spacing w:after="60" w:line="240" w:lineRule="auto"/>
        <w:rPr>
          <w:rFonts w:cs="Times New Roman"/>
          <w:color w:val="640000"/>
          <w:sz w:val="24"/>
          <w:szCs w:val="24"/>
        </w:rPr>
      </w:pPr>
      <w:r w:rsidRPr="00273117">
        <w:rPr>
          <w:rFonts w:cs="Times New Roman"/>
          <w:color w:val="640000"/>
          <w:sz w:val="24"/>
          <w:szCs w:val="24"/>
        </w:rPr>
        <w:t>Bài 3: Thời gian hoàn thành một sản phẩm ( Tính bằng phút) của một số công nhân trong 1 tổ được tổ trưởng ghi lại trong bảng sau:</w:t>
      </w:r>
    </w:p>
    <w:p w:rsidR="000A19F5" w:rsidRPr="00273117" w:rsidRDefault="000A19F5" w:rsidP="00E76056">
      <w:pPr>
        <w:spacing w:after="60" w:line="240" w:lineRule="auto"/>
        <w:rPr>
          <w:rFonts w:cs="Times New Roman"/>
          <w:color w:val="640000"/>
          <w:sz w:val="24"/>
          <w:szCs w:val="24"/>
        </w:rPr>
      </w:pPr>
    </w:p>
    <w:p w:rsidR="000A19F5" w:rsidRPr="00273117" w:rsidRDefault="000A19F5" w:rsidP="00E76056">
      <w:pPr>
        <w:spacing w:after="60" w:line="240" w:lineRule="auto"/>
        <w:rPr>
          <w:rFonts w:cs="Times New Roman"/>
          <w:color w:val="640000"/>
          <w:sz w:val="24"/>
          <w:szCs w:val="24"/>
        </w:rPr>
      </w:pPr>
      <w:r w:rsidRPr="00273117">
        <w:rPr>
          <w:rFonts w:cs="Times New Roman"/>
          <w:color w:val="640000"/>
          <w:sz w:val="24"/>
          <w:szCs w:val="24"/>
        </w:rPr>
        <w:tab/>
      </w: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tblGrid>
      <w:tr w:rsidR="000A19F5" w:rsidRPr="00273117" w:rsidTr="00C50DA9">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r>
      <w:tr w:rsidR="000A19F5" w:rsidRPr="00273117" w:rsidTr="00C50DA9">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r>
      <w:tr w:rsidR="000A19F5" w:rsidRPr="00273117" w:rsidTr="00C50DA9">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r>
      <w:tr w:rsidR="000A19F5" w:rsidRPr="00273117" w:rsidTr="00C50DA9">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r>
      <w:tr w:rsidR="000A19F5" w:rsidRPr="00273117" w:rsidTr="00C50DA9">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r>
    </w:tbl>
    <w:p w:rsidR="000A19F5" w:rsidRPr="00273117" w:rsidRDefault="000A19F5" w:rsidP="00E76056">
      <w:pPr>
        <w:spacing w:after="60" w:line="240" w:lineRule="auto"/>
        <w:rPr>
          <w:rFonts w:cs="Times New Roman"/>
          <w:color w:val="640000"/>
          <w:sz w:val="24"/>
          <w:szCs w:val="24"/>
        </w:rPr>
      </w:pPr>
    </w:p>
    <w:p w:rsidR="000A19F5" w:rsidRPr="00273117" w:rsidRDefault="00D844C4" w:rsidP="00E76056">
      <w:pPr>
        <w:spacing w:after="60" w:line="240" w:lineRule="auto"/>
        <w:rPr>
          <w:rFonts w:cs="Times New Roman"/>
          <w:color w:val="640000"/>
          <w:sz w:val="24"/>
          <w:szCs w:val="24"/>
        </w:rPr>
      </w:pPr>
      <w:r>
        <w:rPr>
          <w:rFonts w:cs="Times New Roman"/>
          <w:color w:val="640000"/>
          <w:sz w:val="24"/>
          <w:szCs w:val="24"/>
        </w:rPr>
        <w:tab/>
        <w:t>a</w:t>
      </w:r>
      <w:r w:rsidR="000A19F5" w:rsidRPr="00273117">
        <w:rPr>
          <w:rFonts w:cs="Times New Roman"/>
          <w:color w:val="640000"/>
          <w:sz w:val="24"/>
          <w:szCs w:val="24"/>
        </w:rPr>
        <w:t>, Dấu hiệu ở đây là gi?</w:t>
      </w:r>
    </w:p>
    <w:p w:rsidR="000A19F5" w:rsidRPr="00273117" w:rsidRDefault="00D844C4" w:rsidP="00E76056">
      <w:pPr>
        <w:spacing w:after="60" w:line="240" w:lineRule="auto"/>
        <w:rPr>
          <w:rFonts w:cs="Times New Roman"/>
          <w:color w:val="640000"/>
          <w:sz w:val="24"/>
          <w:szCs w:val="24"/>
        </w:rPr>
      </w:pPr>
      <w:r>
        <w:rPr>
          <w:rFonts w:cs="Times New Roman"/>
          <w:color w:val="640000"/>
          <w:sz w:val="24"/>
          <w:szCs w:val="24"/>
        </w:rPr>
        <w:tab/>
        <w:t>b</w:t>
      </w:r>
      <w:r w:rsidR="000A19F5" w:rsidRPr="00273117">
        <w:rPr>
          <w:rFonts w:cs="Times New Roman"/>
          <w:color w:val="640000"/>
          <w:sz w:val="24"/>
          <w:szCs w:val="24"/>
        </w:rPr>
        <w:t>, Có bao nhiêu giá trị khác nhau của dấu hiệu?</w:t>
      </w:r>
    </w:p>
    <w:p w:rsidR="000A19F5" w:rsidRPr="00273117" w:rsidRDefault="00D844C4" w:rsidP="00E76056">
      <w:pPr>
        <w:spacing w:after="60" w:line="240" w:lineRule="auto"/>
        <w:rPr>
          <w:rFonts w:cs="Times New Roman"/>
          <w:color w:val="640000"/>
          <w:sz w:val="24"/>
          <w:szCs w:val="24"/>
        </w:rPr>
      </w:pPr>
      <w:r>
        <w:rPr>
          <w:rFonts w:cs="Times New Roman"/>
          <w:color w:val="640000"/>
          <w:sz w:val="24"/>
          <w:szCs w:val="24"/>
        </w:rPr>
        <w:tab/>
        <w:t>c</w:t>
      </w:r>
      <w:r w:rsidR="000A19F5" w:rsidRPr="00273117">
        <w:rPr>
          <w:rFonts w:cs="Times New Roman"/>
          <w:color w:val="640000"/>
          <w:sz w:val="24"/>
          <w:szCs w:val="24"/>
        </w:rPr>
        <w:t>, Giá trị 5 có tần số là bao nhiêu?</w:t>
      </w:r>
    </w:p>
    <w:p w:rsidR="000A19F5" w:rsidRPr="00273117" w:rsidRDefault="00D844C4" w:rsidP="00E76056">
      <w:pPr>
        <w:spacing w:after="60" w:line="240" w:lineRule="auto"/>
        <w:rPr>
          <w:rFonts w:cs="Times New Roman"/>
          <w:color w:val="640000"/>
          <w:sz w:val="24"/>
          <w:szCs w:val="24"/>
        </w:rPr>
      </w:pPr>
      <w:r>
        <w:rPr>
          <w:rFonts w:cs="Times New Roman"/>
          <w:color w:val="640000"/>
          <w:sz w:val="24"/>
          <w:szCs w:val="24"/>
        </w:rPr>
        <w:tab/>
        <w:t>d</w:t>
      </w:r>
      <w:r w:rsidR="000A19F5" w:rsidRPr="00273117">
        <w:rPr>
          <w:rFonts w:cs="Times New Roman"/>
          <w:color w:val="640000"/>
          <w:sz w:val="24"/>
          <w:szCs w:val="24"/>
        </w:rPr>
        <w:t>, Có tất cả bao nhiêu giá trị?</w:t>
      </w:r>
    </w:p>
    <w:p w:rsidR="000A19F5" w:rsidRPr="00273117" w:rsidRDefault="00E16E34" w:rsidP="000A19F5">
      <w:pPr>
        <w:spacing w:after="60" w:line="240" w:lineRule="auto"/>
        <w:rPr>
          <w:rFonts w:cs="Times New Roman"/>
          <w:color w:val="640000"/>
          <w:sz w:val="24"/>
          <w:szCs w:val="24"/>
        </w:rPr>
      </w:pPr>
      <w:r w:rsidRPr="00273117">
        <w:rPr>
          <w:rFonts w:cs="Times New Roman"/>
          <w:color w:val="640000"/>
          <w:sz w:val="24"/>
          <w:szCs w:val="24"/>
        </w:rPr>
        <w:lastRenderedPageBreak/>
        <w:t>Bài</w:t>
      </w:r>
      <w:r w:rsidR="00FC1175" w:rsidRPr="00273117">
        <w:rPr>
          <w:rFonts w:cs="Times New Roman"/>
          <w:color w:val="640000"/>
          <w:sz w:val="24"/>
          <w:szCs w:val="24"/>
        </w:rPr>
        <w:t xml:space="preserve"> 4</w:t>
      </w:r>
      <w:r w:rsidR="000A19F5" w:rsidRPr="00273117">
        <w:rPr>
          <w:rFonts w:cs="Times New Roman"/>
          <w:color w:val="640000"/>
          <w:sz w:val="24"/>
          <w:szCs w:val="24"/>
        </w:rPr>
        <w:t>: Thời gian làm một bài tập Toán ( Tính bằng phút) của 20 học sinh lớp 7A được ghi lại như sau:</w:t>
      </w:r>
    </w:p>
    <w:p w:rsidR="000A19F5" w:rsidRPr="00273117" w:rsidRDefault="000A19F5" w:rsidP="000A19F5">
      <w:pPr>
        <w:spacing w:after="60" w:line="240" w:lineRule="auto"/>
        <w:rPr>
          <w:rFonts w:cs="Times New Roman"/>
          <w:color w:val="640000"/>
          <w:sz w:val="24"/>
          <w:szCs w:val="24"/>
        </w:rPr>
      </w:pP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gridCol w:w="567"/>
        <w:gridCol w:w="567"/>
      </w:tblGrid>
      <w:tr w:rsidR="000A19F5" w:rsidRPr="00273117" w:rsidTr="00C50DA9">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4</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r>
      <w:tr w:rsidR="000A19F5" w:rsidRPr="00273117" w:rsidTr="00C50DA9">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4</w:t>
            </w:r>
          </w:p>
        </w:tc>
        <w:tc>
          <w:tcPr>
            <w:tcW w:w="567" w:type="dxa"/>
            <w:vAlign w:val="center"/>
          </w:tcPr>
          <w:p w:rsidR="000A19F5" w:rsidRPr="00273117" w:rsidRDefault="000A19F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r>
    </w:tbl>
    <w:p w:rsidR="000A19F5" w:rsidRPr="00273117" w:rsidRDefault="000A19F5" w:rsidP="000A19F5">
      <w:pPr>
        <w:spacing w:after="60" w:line="240" w:lineRule="auto"/>
        <w:rPr>
          <w:rFonts w:cs="Times New Roman"/>
          <w:color w:val="640000"/>
          <w:sz w:val="24"/>
          <w:szCs w:val="24"/>
        </w:rPr>
      </w:pPr>
    </w:p>
    <w:p w:rsidR="000A19F5" w:rsidRPr="00273117" w:rsidRDefault="00D844C4" w:rsidP="00E76056">
      <w:pPr>
        <w:spacing w:after="60" w:line="240" w:lineRule="auto"/>
        <w:rPr>
          <w:rFonts w:cs="Times New Roman"/>
          <w:color w:val="640000"/>
          <w:sz w:val="24"/>
          <w:szCs w:val="24"/>
        </w:rPr>
      </w:pPr>
      <w:r>
        <w:rPr>
          <w:rFonts w:cs="Times New Roman"/>
          <w:color w:val="640000"/>
          <w:sz w:val="24"/>
          <w:szCs w:val="24"/>
        </w:rPr>
        <w:tab/>
        <w:t>a</w:t>
      </w:r>
      <w:r w:rsidR="000A19F5" w:rsidRPr="00273117">
        <w:rPr>
          <w:rFonts w:cs="Times New Roman"/>
          <w:color w:val="640000"/>
          <w:sz w:val="24"/>
          <w:szCs w:val="24"/>
        </w:rPr>
        <w:t>, Dấu hiệu ở đây là gì? Có tất cả bao nhiêu đơn vị điều tra.</w:t>
      </w:r>
    </w:p>
    <w:p w:rsidR="000A19F5" w:rsidRPr="00273117" w:rsidRDefault="00D844C4" w:rsidP="00E76056">
      <w:pPr>
        <w:spacing w:after="60" w:line="240" w:lineRule="auto"/>
        <w:rPr>
          <w:rFonts w:cs="Times New Roman"/>
          <w:color w:val="640000"/>
          <w:sz w:val="24"/>
          <w:szCs w:val="24"/>
        </w:rPr>
      </w:pPr>
      <w:r>
        <w:rPr>
          <w:rFonts w:cs="Times New Roman"/>
          <w:color w:val="640000"/>
          <w:sz w:val="24"/>
          <w:szCs w:val="24"/>
        </w:rPr>
        <w:tab/>
        <w:t>b</w:t>
      </w:r>
      <w:r w:rsidR="000A19F5" w:rsidRPr="00273117">
        <w:rPr>
          <w:rFonts w:cs="Times New Roman"/>
          <w:color w:val="640000"/>
          <w:sz w:val="24"/>
          <w:szCs w:val="24"/>
        </w:rPr>
        <w:t>, Có bao nhiêu giá trị khác nhau trong bảng thống kê?</w:t>
      </w:r>
    </w:p>
    <w:p w:rsidR="000A19F5" w:rsidRPr="00273117" w:rsidRDefault="00D844C4" w:rsidP="00E76056">
      <w:pPr>
        <w:spacing w:after="60" w:line="240" w:lineRule="auto"/>
        <w:rPr>
          <w:rFonts w:cs="Times New Roman"/>
          <w:color w:val="640000"/>
          <w:sz w:val="24"/>
          <w:szCs w:val="24"/>
        </w:rPr>
      </w:pPr>
      <w:r>
        <w:rPr>
          <w:rFonts w:cs="Times New Roman"/>
          <w:color w:val="640000"/>
          <w:sz w:val="24"/>
          <w:szCs w:val="24"/>
        </w:rPr>
        <w:tab/>
        <w:t>c</w:t>
      </w:r>
      <w:r w:rsidR="000A19F5" w:rsidRPr="00273117">
        <w:rPr>
          <w:rFonts w:cs="Times New Roman"/>
          <w:color w:val="640000"/>
          <w:sz w:val="24"/>
          <w:szCs w:val="24"/>
        </w:rPr>
        <w:t xml:space="preserve">, </w:t>
      </w:r>
      <w:r w:rsidR="00E16E34" w:rsidRPr="00273117">
        <w:rPr>
          <w:rFonts w:cs="Times New Roman"/>
          <w:color w:val="640000"/>
          <w:sz w:val="24"/>
          <w:szCs w:val="24"/>
        </w:rPr>
        <w:t>Viết các giá trị khác nhau và cho biết tần số của chúng.</w:t>
      </w:r>
    </w:p>
    <w:p w:rsidR="00E16E34" w:rsidRPr="00273117" w:rsidRDefault="00E16E34" w:rsidP="00E76056">
      <w:pPr>
        <w:spacing w:after="60" w:line="240" w:lineRule="auto"/>
        <w:rPr>
          <w:rFonts w:cs="Times New Roman"/>
          <w:color w:val="640000"/>
          <w:sz w:val="24"/>
          <w:szCs w:val="24"/>
        </w:rPr>
      </w:pPr>
    </w:p>
    <w:p w:rsidR="00FC1175" w:rsidRPr="00273117" w:rsidRDefault="00FC1175" w:rsidP="00FC1175">
      <w:pPr>
        <w:spacing w:after="60" w:line="240" w:lineRule="auto"/>
        <w:rPr>
          <w:rFonts w:cs="Times New Roman"/>
          <w:color w:val="640000"/>
          <w:sz w:val="24"/>
          <w:szCs w:val="24"/>
        </w:rPr>
      </w:pPr>
      <w:r w:rsidRPr="00273117">
        <w:rPr>
          <w:rFonts w:cs="Times New Roman"/>
          <w:color w:val="640000"/>
          <w:sz w:val="24"/>
          <w:szCs w:val="24"/>
        </w:rPr>
        <w:t>Bài 5: Điểm thi học kì I môn Toán của 40 học sinh trong một lớp được lập ở bảng sau:</w:t>
      </w:r>
    </w:p>
    <w:p w:rsidR="00FC1175" w:rsidRPr="00273117" w:rsidRDefault="00FC1175" w:rsidP="00FC1175">
      <w:pPr>
        <w:spacing w:after="60" w:line="240" w:lineRule="auto"/>
        <w:rPr>
          <w:rFonts w:cs="Times New Roman"/>
          <w:color w:val="640000"/>
          <w:sz w:val="24"/>
          <w:szCs w:val="24"/>
        </w:rPr>
      </w:pP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gridCol w:w="567"/>
        <w:gridCol w:w="567"/>
      </w:tblGrid>
      <w:tr w:rsidR="00FC1175" w:rsidRPr="00273117" w:rsidTr="00C50DA9">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r>
      <w:tr w:rsidR="00FC1175" w:rsidRPr="00273117" w:rsidTr="00C50DA9">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r>
      <w:tr w:rsidR="00FC1175" w:rsidRPr="00273117" w:rsidTr="00C50DA9">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r>
      <w:tr w:rsidR="00FC1175" w:rsidRPr="00273117" w:rsidTr="00C50DA9">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C1175" w:rsidRPr="00273117" w:rsidRDefault="00FC11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r>
    </w:tbl>
    <w:p w:rsidR="00E16E34" w:rsidRPr="00273117" w:rsidRDefault="00E16E34" w:rsidP="00E76056">
      <w:pPr>
        <w:spacing w:after="60" w:line="240" w:lineRule="auto"/>
        <w:rPr>
          <w:rFonts w:cs="Times New Roman"/>
          <w:color w:val="640000"/>
          <w:sz w:val="24"/>
          <w:szCs w:val="24"/>
        </w:rPr>
      </w:pPr>
    </w:p>
    <w:p w:rsidR="000A19F5" w:rsidRPr="00273117" w:rsidRDefault="00D844C4" w:rsidP="00E76056">
      <w:pPr>
        <w:spacing w:after="60" w:line="240" w:lineRule="auto"/>
        <w:rPr>
          <w:rFonts w:cs="Times New Roman"/>
          <w:color w:val="640000"/>
          <w:sz w:val="24"/>
          <w:szCs w:val="24"/>
        </w:rPr>
      </w:pPr>
      <w:r>
        <w:rPr>
          <w:rFonts w:cs="Times New Roman"/>
          <w:color w:val="640000"/>
          <w:sz w:val="24"/>
          <w:szCs w:val="24"/>
        </w:rPr>
        <w:tab/>
        <w:t>a</w:t>
      </w:r>
      <w:r w:rsidR="00FC1175" w:rsidRPr="00273117">
        <w:rPr>
          <w:rFonts w:cs="Times New Roman"/>
          <w:color w:val="640000"/>
          <w:sz w:val="24"/>
          <w:szCs w:val="24"/>
        </w:rPr>
        <w:t>, Dấu hiệu ở đây là gì? Có tất cả bao nhiêu đơn vị điều tra.</w:t>
      </w:r>
    </w:p>
    <w:p w:rsidR="00FC1175" w:rsidRPr="00273117" w:rsidRDefault="00D844C4" w:rsidP="00E76056">
      <w:pPr>
        <w:spacing w:after="60" w:line="240" w:lineRule="auto"/>
        <w:rPr>
          <w:rFonts w:cs="Times New Roman"/>
          <w:color w:val="640000"/>
          <w:sz w:val="24"/>
          <w:szCs w:val="24"/>
        </w:rPr>
      </w:pPr>
      <w:r>
        <w:rPr>
          <w:rFonts w:cs="Times New Roman"/>
          <w:color w:val="640000"/>
          <w:sz w:val="24"/>
          <w:szCs w:val="24"/>
        </w:rPr>
        <w:tab/>
        <w:t>b</w:t>
      </w:r>
      <w:r w:rsidR="00FC1175" w:rsidRPr="00273117">
        <w:rPr>
          <w:rFonts w:cs="Times New Roman"/>
          <w:color w:val="640000"/>
          <w:sz w:val="24"/>
          <w:szCs w:val="24"/>
        </w:rPr>
        <w:t>, Có bao nhiêu giá trị khác nhau của dấu hiệu?</w:t>
      </w:r>
    </w:p>
    <w:p w:rsidR="00FC1175" w:rsidRPr="00273117" w:rsidRDefault="00D844C4" w:rsidP="00E76056">
      <w:pPr>
        <w:spacing w:after="60" w:line="240" w:lineRule="auto"/>
        <w:rPr>
          <w:rFonts w:cs="Times New Roman"/>
          <w:color w:val="640000"/>
          <w:sz w:val="24"/>
          <w:szCs w:val="24"/>
        </w:rPr>
      </w:pPr>
      <w:r>
        <w:rPr>
          <w:rFonts w:cs="Times New Roman"/>
          <w:color w:val="640000"/>
          <w:sz w:val="24"/>
          <w:szCs w:val="24"/>
        </w:rPr>
        <w:tab/>
        <w:t>c</w:t>
      </w:r>
      <w:r w:rsidR="00FC1175" w:rsidRPr="00273117">
        <w:rPr>
          <w:rFonts w:cs="Times New Roman"/>
          <w:color w:val="640000"/>
          <w:sz w:val="24"/>
          <w:szCs w:val="24"/>
        </w:rPr>
        <w:t>, Có bao nhiêu giá trị trên điểm trung bình ( trên 5 điểm) và cho biết tần số của mỗi giá trị?</w:t>
      </w:r>
    </w:p>
    <w:p w:rsidR="00FC1175" w:rsidRPr="00273117" w:rsidRDefault="00FC1175" w:rsidP="00E76056">
      <w:pPr>
        <w:spacing w:after="60" w:line="240" w:lineRule="auto"/>
        <w:rPr>
          <w:rFonts w:cs="Times New Roman"/>
          <w:color w:val="640000"/>
          <w:sz w:val="24"/>
          <w:szCs w:val="24"/>
        </w:rPr>
      </w:pPr>
    </w:p>
    <w:p w:rsidR="000A19F5" w:rsidRPr="00273117" w:rsidRDefault="000A19F5" w:rsidP="00E76056">
      <w:pPr>
        <w:spacing w:after="60" w:line="240" w:lineRule="auto"/>
        <w:rPr>
          <w:rFonts w:cs="Times New Roman"/>
          <w:color w:val="640000"/>
          <w:sz w:val="24"/>
          <w:szCs w:val="24"/>
        </w:rPr>
      </w:pPr>
    </w:p>
    <w:p w:rsidR="00FC1175" w:rsidRPr="00273117" w:rsidRDefault="00FC1175" w:rsidP="00E76056">
      <w:pPr>
        <w:spacing w:after="60" w:line="240" w:lineRule="auto"/>
        <w:rPr>
          <w:rFonts w:cs="Times New Roman"/>
          <w:color w:val="640000"/>
          <w:sz w:val="24"/>
          <w:szCs w:val="24"/>
        </w:rPr>
      </w:pPr>
    </w:p>
    <w:p w:rsidR="00FC1175" w:rsidRPr="00273117" w:rsidRDefault="00FC1175" w:rsidP="00E76056">
      <w:pPr>
        <w:spacing w:after="60" w:line="240" w:lineRule="auto"/>
        <w:rPr>
          <w:rFonts w:cs="Times New Roman"/>
          <w:color w:val="640000"/>
          <w:sz w:val="24"/>
          <w:szCs w:val="24"/>
        </w:rPr>
      </w:pPr>
    </w:p>
    <w:p w:rsidR="00FC1175" w:rsidRPr="00273117" w:rsidRDefault="00FC1175" w:rsidP="00E76056">
      <w:pPr>
        <w:spacing w:after="60" w:line="240" w:lineRule="auto"/>
        <w:rPr>
          <w:rFonts w:cs="Times New Roman"/>
          <w:color w:val="640000"/>
          <w:sz w:val="24"/>
          <w:szCs w:val="24"/>
        </w:rPr>
      </w:pPr>
    </w:p>
    <w:p w:rsidR="00FC1175" w:rsidRPr="00273117" w:rsidRDefault="00FC1175" w:rsidP="00E76056">
      <w:pPr>
        <w:spacing w:after="60" w:line="240" w:lineRule="auto"/>
        <w:rPr>
          <w:rFonts w:cs="Times New Roman"/>
          <w:color w:val="640000"/>
          <w:sz w:val="24"/>
          <w:szCs w:val="24"/>
        </w:rPr>
      </w:pPr>
    </w:p>
    <w:p w:rsidR="00FC1175" w:rsidRPr="00273117" w:rsidRDefault="00FC1175">
      <w:pPr>
        <w:rPr>
          <w:rFonts w:cs="Times New Roman"/>
          <w:color w:val="640000"/>
          <w:sz w:val="24"/>
          <w:szCs w:val="24"/>
        </w:rPr>
      </w:pPr>
      <w:r w:rsidRPr="00273117">
        <w:rPr>
          <w:rFonts w:cs="Times New Roman"/>
          <w:color w:val="640000"/>
          <w:sz w:val="24"/>
          <w:szCs w:val="24"/>
        </w:rPr>
        <w:br w:type="page"/>
      </w:r>
    </w:p>
    <w:p w:rsidR="00FC1175" w:rsidRPr="00273117" w:rsidRDefault="00FC1175" w:rsidP="00FC1175">
      <w:pPr>
        <w:spacing w:after="60" w:line="240" w:lineRule="auto"/>
        <w:jc w:val="center"/>
        <w:rPr>
          <w:rFonts w:cs="Times New Roman"/>
          <w:b/>
          <w:sz w:val="24"/>
          <w:szCs w:val="24"/>
        </w:rPr>
      </w:pPr>
      <w:r w:rsidRPr="00273117">
        <w:rPr>
          <w:rFonts w:cs="Times New Roman"/>
          <w:b/>
          <w:sz w:val="24"/>
          <w:szCs w:val="24"/>
        </w:rPr>
        <w:lastRenderedPageBreak/>
        <w:t>BÀI 2: BẢNG TẦN SỐ CÁC GIÁ TRỊ CỦA DẤU HIỆU.</w:t>
      </w:r>
    </w:p>
    <w:p w:rsidR="00FC1175" w:rsidRPr="00273117" w:rsidRDefault="00FC1175" w:rsidP="00FC1175">
      <w:pPr>
        <w:spacing w:after="60" w:line="240" w:lineRule="auto"/>
        <w:jc w:val="center"/>
        <w:rPr>
          <w:rFonts w:cs="Times New Roman"/>
          <w:b/>
          <w:sz w:val="24"/>
          <w:szCs w:val="24"/>
        </w:rPr>
      </w:pPr>
    </w:p>
    <w:p w:rsidR="00FC1175" w:rsidRPr="00273117" w:rsidRDefault="00FC1175" w:rsidP="00F16275">
      <w:pPr>
        <w:spacing w:after="60" w:line="240" w:lineRule="auto"/>
        <w:rPr>
          <w:rFonts w:cs="Times New Roman"/>
          <w:b/>
          <w:sz w:val="24"/>
          <w:szCs w:val="24"/>
        </w:rPr>
      </w:pPr>
      <w:r w:rsidRPr="00273117">
        <w:rPr>
          <w:rFonts w:cs="Times New Roman"/>
          <w:b/>
          <w:sz w:val="24"/>
          <w:szCs w:val="24"/>
        </w:rPr>
        <w:t>I, LẬP BẢNG TẦN SỐ:</w:t>
      </w:r>
    </w:p>
    <w:p w:rsidR="00FC1175" w:rsidRPr="00273117" w:rsidRDefault="00FC1175" w:rsidP="00E76056">
      <w:pPr>
        <w:spacing w:after="60" w:line="240" w:lineRule="auto"/>
        <w:rPr>
          <w:rFonts w:cs="Times New Roman"/>
          <w:color w:val="640000"/>
          <w:sz w:val="24"/>
          <w:szCs w:val="24"/>
        </w:rPr>
      </w:pPr>
    </w:p>
    <w:p w:rsidR="00FC1175" w:rsidRPr="00273117" w:rsidRDefault="00F16275" w:rsidP="00E76056">
      <w:pPr>
        <w:spacing w:after="60" w:line="240" w:lineRule="auto"/>
        <w:rPr>
          <w:rFonts w:cs="Times New Roman"/>
          <w:color w:val="640000"/>
          <w:sz w:val="24"/>
          <w:szCs w:val="24"/>
        </w:rPr>
      </w:pPr>
      <w:r w:rsidRPr="00273117">
        <w:rPr>
          <w:rFonts w:cs="Times New Roman"/>
          <w:color w:val="640000"/>
          <w:sz w:val="24"/>
          <w:szCs w:val="24"/>
        </w:rPr>
        <w:tab/>
        <w:t>+ Từ Bảng thống kê, ta có thể xửa lý số liệu để chuyển qua bảng tần số để đơn giản hóa và có thể thấy rõ hơn các vấn đề mà ta đang điều tra. ( Bảng phân phối thực nghiệm của dấu hiệu).</w:t>
      </w:r>
    </w:p>
    <w:p w:rsidR="00F16275" w:rsidRPr="00273117" w:rsidRDefault="00F16275" w:rsidP="00E76056">
      <w:pPr>
        <w:spacing w:after="60" w:line="240" w:lineRule="auto"/>
        <w:rPr>
          <w:rFonts w:cs="Times New Roman"/>
          <w:color w:val="640000"/>
          <w:sz w:val="24"/>
          <w:szCs w:val="24"/>
        </w:rPr>
      </w:pPr>
      <w:r w:rsidRPr="00273117">
        <w:rPr>
          <w:rFonts w:cs="Times New Roman"/>
          <w:color w:val="640000"/>
          <w:sz w:val="24"/>
          <w:szCs w:val="24"/>
        </w:rPr>
        <w:tab/>
        <w:t>+ Bảng tần số có thể lập theo hàng ngang hoặc hàng dọc.</w:t>
      </w:r>
    </w:p>
    <w:p w:rsidR="00F16275" w:rsidRPr="00273117" w:rsidRDefault="00F16275" w:rsidP="00E76056">
      <w:pPr>
        <w:spacing w:after="60" w:line="240" w:lineRule="auto"/>
        <w:rPr>
          <w:rFonts w:cs="Times New Roman"/>
          <w:color w:val="640000"/>
          <w:sz w:val="24"/>
          <w:szCs w:val="24"/>
        </w:rPr>
      </w:pPr>
      <w:r w:rsidRPr="00273117">
        <w:rPr>
          <w:rFonts w:cs="Times New Roman"/>
          <w:color w:val="640000"/>
          <w:sz w:val="24"/>
          <w:szCs w:val="24"/>
        </w:rPr>
        <w:tab/>
        <w:t>+ Gồm một hàng giá trị và một hàng tần số:</w:t>
      </w:r>
    </w:p>
    <w:p w:rsidR="00F16275" w:rsidRPr="00273117" w:rsidRDefault="00F16275" w:rsidP="00E76056">
      <w:pPr>
        <w:spacing w:after="60" w:line="240" w:lineRule="auto"/>
        <w:rPr>
          <w:rFonts w:cs="Times New Roman"/>
          <w:color w:val="640000"/>
          <w:sz w:val="24"/>
          <w:szCs w:val="24"/>
        </w:rPr>
      </w:pPr>
      <w:r w:rsidRPr="00273117">
        <w:rPr>
          <w:rFonts w:cs="Times New Roman"/>
          <w:color w:val="640000"/>
          <w:sz w:val="24"/>
          <w:szCs w:val="24"/>
        </w:rPr>
        <w:t>VD:</w:t>
      </w:r>
    </w:p>
    <w:p w:rsidR="00F16275" w:rsidRPr="00273117" w:rsidRDefault="00F16275" w:rsidP="00F16275">
      <w:pPr>
        <w:spacing w:after="60" w:line="240" w:lineRule="auto"/>
        <w:rPr>
          <w:rFonts w:cs="Times New Roman"/>
          <w:color w:val="640000"/>
          <w:sz w:val="24"/>
          <w:szCs w:val="24"/>
        </w:rPr>
      </w:pPr>
      <w:r w:rsidRPr="00273117">
        <w:rPr>
          <w:rFonts w:cs="Times New Roman"/>
          <w:color w:val="640000"/>
          <w:sz w:val="24"/>
          <w:szCs w:val="24"/>
        </w:rPr>
        <w:tab/>
        <w:t>Từ Bảng thống kê về thời gian làm một bài tập Toán ( Tính bằng phút) của 20 học sinh lớp 7A được ghi lại như sau:</w:t>
      </w:r>
    </w:p>
    <w:p w:rsidR="00F16275" w:rsidRPr="00273117" w:rsidRDefault="00F16275" w:rsidP="00F16275">
      <w:pPr>
        <w:spacing w:after="60" w:line="240" w:lineRule="auto"/>
        <w:rPr>
          <w:rFonts w:cs="Times New Roman"/>
          <w:color w:val="640000"/>
          <w:sz w:val="24"/>
          <w:szCs w:val="24"/>
        </w:rPr>
      </w:pP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gridCol w:w="567"/>
        <w:gridCol w:w="567"/>
      </w:tblGrid>
      <w:tr w:rsidR="00F16275" w:rsidRPr="00273117" w:rsidTr="00C50DA9">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4</w:t>
            </w:r>
          </w:p>
        </w:tc>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r>
      <w:tr w:rsidR="00F16275" w:rsidRPr="00273117" w:rsidTr="00C50DA9">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4</w:t>
            </w:r>
          </w:p>
        </w:tc>
        <w:tc>
          <w:tcPr>
            <w:tcW w:w="56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r>
    </w:tbl>
    <w:p w:rsidR="00F16275" w:rsidRPr="00273117" w:rsidRDefault="00F16275" w:rsidP="00F16275">
      <w:pPr>
        <w:spacing w:after="60" w:line="240" w:lineRule="auto"/>
        <w:rPr>
          <w:rFonts w:cs="Times New Roman"/>
          <w:color w:val="640000"/>
          <w:sz w:val="24"/>
          <w:szCs w:val="24"/>
        </w:rPr>
      </w:pPr>
    </w:p>
    <w:p w:rsidR="00F16275" w:rsidRPr="00273117" w:rsidRDefault="00F16275" w:rsidP="00E76056">
      <w:pPr>
        <w:spacing w:after="60" w:line="240" w:lineRule="auto"/>
        <w:rPr>
          <w:rFonts w:cs="Times New Roman"/>
          <w:color w:val="640000"/>
          <w:sz w:val="24"/>
          <w:szCs w:val="24"/>
        </w:rPr>
      </w:pPr>
      <w:r w:rsidRPr="00273117">
        <w:rPr>
          <w:rFonts w:cs="Times New Roman"/>
          <w:color w:val="640000"/>
          <w:sz w:val="24"/>
          <w:szCs w:val="24"/>
        </w:rPr>
        <w:t>Ta có thể chuyển qua bảng tần số:</w:t>
      </w:r>
    </w:p>
    <w:p w:rsidR="00F16275" w:rsidRPr="00273117" w:rsidRDefault="00F16275" w:rsidP="00E76056">
      <w:pPr>
        <w:spacing w:after="60" w:line="240" w:lineRule="auto"/>
        <w:rPr>
          <w:rFonts w:cs="Times New Roman"/>
          <w:color w:val="640000"/>
          <w:sz w:val="24"/>
          <w:szCs w:val="24"/>
        </w:rPr>
      </w:pPr>
    </w:p>
    <w:tbl>
      <w:tblPr>
        <w:tblStyle w:val="TableGrid"/>
        <w:tblW w:w="0" w:type="auto"/>
        <w:tblInd w:w="817" w:type="dxa"/>
        <w:tblLook w:val="04A0" w:firstRow="1" w:lastRow="0" w:firstColumn="1" w:lastColumn="0" w:noHBand="0" w:noVBand="1"/>
      </w:tblPr>
      <w:tblGrid>
        <w:gridCol w:w="1701"/>
        <w:gridCol w:w="567"/>
        <w:gridCol w:w="567"/>
        <w:gridCol w:w="567"/>
        <w:gridCol w:w="567"/>
        <w:gridCol w:w="567"/>
        <w:gridCol w:w="567"/>
        <w:gridCol w:w="992"/>
      </w:tblGrid>
      <w:tr w:rsidR="00F16275" w:rsidRPr="00273117" w:rsidTr="00F16275">
        <w:tc>
          <w:tcPr>
            <w:tcW w:w="1701" w:type="dxa"/>
            <w:vAlign w:val="center"/>
          </w:tcPr>
          <w:p w:rsidR="00F16275" w:rsidRPr="00273117" w:rsidRDefault="00F16275" w:rsidP="00F16275">
            <w:pPr>
              <w:spacing w:after="60"/>
              <w:jc w:val="center"/>
              <w:rPr>
                <w:rFonts w:ascii="Times New Roman" w:hAnsi="Times New Roman"/>
                <w:color w:val="640000"/>
                <w:sz w:val="24"/>
                <w:szCs w:val="24"/>
              </w:rPr>
            </w:pPr>
            <w:r w:rsidRPr="00273117">
              <w:rPr>
                <w:rFonts w:ascii="Times New Roman" w:hAnsi="Times New Roman"/>
                <w:color w:val="640000"/>
                <w:sz w:val="24"/>
                <w:szCs w:val="24"/>
              </w:rPr>
              <w:t>Giá trị ( x )</w:t>
            </w:r>
          </w:p>
        </w:tc>
        <w:tc>
          <w:tcPr>
            <w:tcW w:w="567" w:type="dxa"/>
            <w:vAlign w:val="center"/>
          </w:tcPr>
          <w:p w:rsidR="00F16275" w:rsidRPr="00273117" w:rsidRDefault="00F16275" w:rsidP="00F16275">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F16275" w:rsidRPr="00273117" w:rsidRDefault="00F16275" w:rsidP="00F16275">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16275" w:rsidRPr="00273117" w:rsidRDefault="00F16275" w:rsidP="00F16275">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F16275" w:rsidRPr="00273117" w:rsidRDefault="00F16275" w:rsidP="00F16275">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F16275" w:rsidRPr="00273117" w:rsidRDefault="00F16275" w:rsidP="00F16275">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tcPr>
          <w:p w:rsidR="00F16275" w:rsidRPr="00273117" w:rsidRDefault="00F16275" w:rsidP="00F16275">
            <w:pPr>
              <w:spacing w:after="60"/>
              <w:jc w:val="center"/>
              <w:rPr>
                <w:rFonts w:ascii="Times New Roman" w:hAnsi="Times New Roman"/>
                <w:color w:val="640000"/>
                <w:sz w:val="24"/>
                <w:szCs w:val="24"/>
              </w:rPr>
            </w:pPr>
            <w:r w:rsidRPr="00273117">
              <w:rPr>
                <w:rFonts w:ascii="Times New Roman" w:hAnsi="Times New Roman"/>
                <w:color w:val="640000"/>
                <w:sz w:val="24"/>
                <w:szCs w:val="24"/>
              </w:rPr>
              <w:t>14</w:t>
            </w:r>
          </w:p>
        </w:tc>
        <w:tc>
          <w:tcPr>
            <w:tcW w:w="992" w:type="dxa"/>
          </w:tcPr>
          <w:p w:rsidR="00F16275" w:rsidRPr="00273117" w:rsidRDefault="00F16275" w:rsidP="00F16275">
            <w:pPr>
              <w:spacing w:after="60"/>
              <w:jc w:val="center"/>
              <w:rPr>
                <w:rFonts w:ascii="Times New Roman" w:hAnsi="Times New Roman"/>
                <w:color w:val="640000"/>
                <w:sz w:val="24"/>
                <w:szCs w:val="24"/>
              </w:rPr>
            </w:pPr>
          </w:p>
        </w:tc>
      </w:tr>
      <w:tr w:rsidR="00F16275" w:rsidRPr="00273117" w:rsidTr="00F16275">
        <w:tc>
          <w:tcPr>
            <w:tcW w:w="1701" w:type="dxa"/>
            <w:vAlign w:val="center"/>
          </w:tcPr>
          <w:p w:rsidR="00F16275" w:rsidRPr="00273117" w:rsidRDefault="00F16275" w:rsidP="00F16275">
            <w:pPr>
              <w:spacing w:after="60"/>
              <w:jc w:val="center"/>
              <w:rPr>
                <w:rFonts w:ascii="Times New Roman" w:hAnsi="Times New Roman"/>
                <w:color w:val="640000"/>
                <w:sz w:val="24"/>
                <w:szCs w:val="24"/>
              </w:rPr>
            </w:pPr>
            <w:r w:rsidRPr="00273117">
              <w:rPr>
                <w:rFonts w:ascii="Times New Roman" w:hAnsi="Times New Roman"/>
                <w:color w:val="640000"/>
                <w:sz w:val="24"/>
                <w:szCs w:val="24"/>
              </w:rPr>
              <w:t>Tần số ( n )</w:t>
            </w:r>
          </w:p>
        </w:tc>
        <w:tc>
          <w:tcPr>
            <w:tcW w:w="567" w:type="dxa"/>
            <w:vAlign w:val="center"/>
          </w:tcPr>
          <w:p w:rsidR="00F16275" w:rsidRPr="00273117" w:rsidRDefault="00F16275" w:rsidP="00F16275">
            <w:pPr>
              <w:spacing w:after="60"/>
              <w:jc w:val="center"/>
              <w:rPr>
                <w:rFonts w:ascii="Times New Roman" w:hAnsi="Times New Roman"/>
                <w:color w:val="640000"/>
                <w:sz w:val="24"/>
                <w:szCs w:val="24"/>
              </w:rPr>
            </w:pPr>
            <w:r w:rsidRPr="00273117">
              <w:rPr>
                <w:rFonts w:ascii="Times New Roman" w:hAnsi="Times New Roman"/>
                <w:color w:val="640000"/>
                <w:sz w:val="24"/>
                <w:szCs w:val="24"/>
              </w:rPr>
              <w:t>2</w:t>
            </w:r>
          </w:p>
        </w:tc>
        <w:tc>
          <w:tcPr>
            <w:tcW w:w="567" w:type="dxa"/>
            <w:vAlign w:val="center"/>
          </w:tcPr>
          <w:p w:rsidR="00F16275" w:rsidRPr="00273117" w:rsidRDefault="00F16275" w:rsidP="00F16275">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F16275" w:rsidRPr="00273117" w:rsidRDefault="00F16275" w:rsidP="00F16275">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F16275" w:rsidRPr="00273117" w:rsidRDefault="00F16275" w:rsidP="00F16275">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F16275" w:rsidRPr="00273117" w:rsidRDefault="00F16275" w:rsidP="00F16275">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tcPr>
          <w:p w:rsidR="00F16275" w:rsidRPr="00273117" w:rsidRDefault="00F16275" w:rsidP="00F16275">
            <w:pPr>
              <w:spacing w:after="60"/>
              <w:jc w:val="center"/>
              <w:rPr>
                <w:rFonts w:ascii="Times New Roman" w:hAnsi="Times New Roman"/>
                <w:color w:val="640000"/>
                <w:sz w:val="24"/>
                <w:szCs w:val="24"/>
              </w:rPr>
            </w:pPr>
            <w:r w:rsidRPr="00273117">
              <w:rPr>
                <w:rFonts w:ascii="Times New Roman" w:hAnsi="Times New Roman"/>
                <w:color w:val="640000"/>
                <w:sz w:val="24"/>
                <w:szCs w:val="24"/>
              </w:rPr>
              <w:t>2</w:t>
            </w:r>
          </w:p>
        </w:tc>
        <w:tc>
          <w:tcPr>
            <w:tcW w:w="992" w:type="dxa"/>
          </w:tcPr>
          <w:p w:rsidR="00F16275" w:rsidRPr="00273117" w:rsidRDefault="00F16275" w:rsidP="00F16275">
            <w:pPr>
              <w:spacing w:after="60"/>
              <w:jc w:val="center"/>
              <w:rPr>
                <w:rFonts w:ascii="Times New Roman" w:hAnsi="Times New Roman"/>
                <w:color w:val="640000"/>
                <w:sz w:val="24"/>
                <w:szCs w:val="24"/>
              </w:rPr>
            </w:pPr>
            <w:r w:rsidRPr="00273117">
              <w:rPr>
                <w:rFonts w:ascii="Times New Roman" w:hAnsi="Times New Roman"/>
                <w:color w:val="640000"/>
                <w:sz w:val="24"/>
                <w:szCs w:val="24"/>
              </w:rPr>
              <w:t>N = 20</w:t>
            </w:r>
          </w:p>
        </w:tc>
      </w:tr>
    </w:tbl>
    <w:p w:rsidR="00F16275" w:rsidRPr="00273117" w:rsidRDefault="00F16275" w:rsidP="00E76056">
      <w:pPr>
        <w:spacing w:after="60" w:line="240" w:lineRule="auto"/>
        <w:rPr>
          <w:rFonts w:cs="Times New Roman"/>
          <w:color w:val="640000"/>
          <w:sz w:val="24"/>
          <w:szCs w:val="24"/>
        </w:rPr>
      </w:pPr>
    </w:p>
    <w:p w:rsidR="00F16275" w:rsidRPr="00273117" w:rsidRDefault="00F16275" w:rsidP="00E76056">
      <w:pPr>
        <w:spacing w:after="60" w:line="240" w:lineRule="auto"/>
        <w:rPr>
          <w:rFonts w:cs="Times New Roman"/>
          <w:b/>
          <w:sz w:val="24"/>
          <w:szCs w:val="24"/>
        </w:rPr>
      </w:pPr>
      <w:r w:rsidRPr="00273117">
        <w:rPr>
          <w:rFonts w:cs="Times New Roman"/>
          <w:b/>
          <w:sz w:val="24"/>
          <w:szCs w:val="24"/>
        </w:rPr>
        <w:t>II, BÀI TẬP VẬN DỤNG:</w:t>
      </w:r>
    </w:p>
    <w:p w:rsidR="00F16275" w:rsidRPr="00273117" w:rsidRDefault="00F16275" w:rsidP="00E76056">
      <w:pPr>
        <w:spacing w:after="60" w:line="240" w:lineRule="auto"/>
        <w:rPr>
          <w:rFonts w:cs="Times New Roman"/>
          <w:sz w:val="24"/>
          <w:szCs w:val="24"/>
        </w:rPr>
      </w:pPr>
    </w:p>
    <w:p w:rsidR="00F16275" w:rsidRPr="00273117" w:rsidRDefault="00C50DA9" w:rsidP="00F16275">
      <w:pPr>
        <w:spacing w:after="60" w:line="240" w:lineRule="auto"/>
        <w:rPr>
          <w:rFonts w:cs="Times New Roman"/>
          <w:color w:val="640000"/>
          <w:sz w:val="24"/>
          <w:szCs w:val="24"/>
        </w:rPr>
      </w:pPr>
      <w:r w:rsidRPr="00273117">
        <w:rPr>
          <w:rFonts w:cs="Times New Roman"/>
          <w:color w:val="640000"/>
          <w:sz w:val="24"/>
          <w:szCs w:val="24"/>
        </w:rPr>
        <w:t>Bài 1</w:t>
      </w:r>
      <w:r w:rsidR="00F16275" w:rsidRPr="00273117">
        <w:rPr>
          <w:rFonts w:cs="Times New Roman"/>
          <w:color w:val="640000"/>
          <w:sz w:val="24"/>
          <w:szCs w:val="24"/>
        </w:rPr>
        <w:t xml:space="preserve">: Khi điều tra về số </w:t>
      </w:r>
      <w:r w:rsidR="00F16275" w:rsidRPr="00273117">
        <w:rPr>
          <w:rFonts w:cs="Times New Roman"/>
          <w:color w:val="640000"/>
          <w:position w:val="-4"/>
          <w:sz w:val="24"/>
          <w:szCs w:val="24"/>
        </w:rPr>
        <w:object w:dxaOrig="340" w:dyaOrig="300">
          <v:shape id="_x0000_i1028" type="#_x0000_t75" style="width:16.9pt;height:15.25pt" o:ole="">
            <v:imagedata r:id="rId14" o:title=""/>
          </v:shape>
          <o:OLEObject Type="Embed" ProgID="Equation.DSMT4" ShapeID="_x0000_i1028" DrawAspect="Content" ObjectID="_1646672619" r:id="rId15"/>
        </w:object>
      </w:r>
      <w:r w:rsidR="00F16275" w:rsidRPr="00273117">
        <w:rPr>
          <w:rFonts w:cs="Times New Roman"/>
          <w:color w:val="640000"/>
          <w:sz w:val="24"/>
          <w:szCs w:val="24"/>
        </w:rPr>
        <w:t xml:space="preserve"> nước dùng trong </w:t>
      </w:r>
      <w:r w:rsidRPr="00273117">
        <w:rPr>
          <w:rFonts w:cs="Times New Roman"/>
          <w:color w:val="640000"/>
          <w:sz w:val="24"/>
          <w:szCs w:val="24"/>
        </w:rPr>
        <w:t>một tháng</w:t>
      </w:r>
      <w:r w:rsidR="00F16275" w:rsidRPr="00273117">
        <w:rPr>
          <w:rFonts w:cs="Times New Roman"/>
          <w:color w:val="640000"/>
          <w:sz w:val="24"/>
          <w:szCs w:val="24"/>
        </w:rPr>
        <w:t xml:space="preserve"> của mỗi hộ gia đình trong xóm, người điều tra ghi lại bảng sau:</w:t>
      </w:r>
    </w:p>
    <w:p w:rsidR="00F16275" w:rsidRPr="00273117" w:rsidRDefault="00F16275" w:rsidP="00F16275">
      <w:pPr>
        <w:spacing w:after="60" w:line="240" w:lineRule="auto"/>
        <w:rPr>
          <w:rFonts w:cs="Times New Roman"/>
          <w:color w:val="640000"/>
          <w:sz w:val="24"/>
          <w:szCs w:val="24"/>
        </w:rPr>
      </w:pPr>
      <w:r w:rsidRPr="00273117">
        <w:rPr>
          <w:rFonts w:cs="Times New Roman"/>
          <w:color w:val="640000"/>
          <w:sz w:val="24"/>
          <w:szCs w:val="24"/>
        </w:rPr>
        <w:t xml:space="preserve"> </w:t>
      </w:r>
    </w:p>
    <w:tbl>
      <w:tblPr>
        <w:tblStyle w:val="TableGrid"/>
        <w:tblW w:w="9072" w:type="dxa"/>
        <w:tblInd w:w="817" w:type="dxa"/>
        <w:tblLook w:val="04A0" w:firstRow="1" w:lastRow="0" w:firstColumn="1" w:lastColumn="0" w:noHBand="0" w:noVBand="1"/>
      </w:tblPr>
      <w:tblGrid>
        <w:gridCol w:w="908"/>
        <w:gridCol w:w="908"/>
        <w:gridCol w:w="907"/>
        <w:gridCol w:w="907"/>
        <w:gridCol w:w="907"/>
        <w:gridCol w:w="907"/>
        <w:gridCol w:w="907"/>
        <w:gridCol w:w="907"/>
        <w:gridCol w:w="907"/>
        <w:gridCol w:w="907"/>
      </w:tblGrid>
      <w:tr w:rsidR="00F16275" w:rsidRPr="00273117" w:rsidTr="00C50DA9">
        <w:tc>
          <w:tcPr>
            <w:tcW w:w="908"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908"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8</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7</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7</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8</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7</w:t>
            </w:r>
          </w:p>
        </w:tc>
      </w:tr>
      <w:tr w:rsidR="00F16275" w:rsidRPr="00273117" w:rsidTr="00C50DA9">
        <w:tc>
          <w:tcPr>
            <w:tcW w:w="908"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908"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3</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0</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7</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7</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7</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20</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r>
    </w:tbl>
    <w:p w:rsidR="00F16275" w:rsidRPr="00273117" w:rsidRDefault="00F16275" w:rsidP="00F16275">
      <w:pPr>
        <w:spacing w:after="60" w:line="240" w:lineRule="auto"/>
        <w:rPr>
          <w:rFonts w:cs="Times New Roman"/>
          <w:color w:val="640000"/>
          <w:sz w:val="24"/>
          <w:szCs w:val="24"/>
        </w:rPr>
      </w:pPr>
      <w:r w:rsidRPr="00273117">
        <w:rPr>
          <w:rFonts w:cs="Times New Roman"/>
          <w:color w:val="640000"/>
          <w:sz w:val="24"/>
          <w:szCs w:val="24"/>
        </w:rPr>
        <w:tab/>
      </w:r>
    </w:p>
    <w:p w:rsidR="00F16275" w:rsidRPr="00273117" w:rsidRDefault="00D844C4" w:rsidP="00F16275">
      <w:pPr>
        <w:spacing w:after="60" w:line="240" w:lineRule="auto"/>
        <w:rPr>
          <w:rFonts w:cs="Times New Roman"/>
          <w:color w:val="640000"/>
          <w:sz w:val="24"/>
          <w:szCs w:val="24"/>
        </w:rPr>
      </w:pPr>
      <w:r>
        <w:rPr>
          <w:rFonts w:cs="Times New Roman"/>
          <w:color w:val="640000"/>
          <w:sz w:val="24"/>
          <w:szCs w:val="24"/>
        </w:rPr>
        <w:tab/>
        <w:t>a</w:t>
      </w:r>
      <w:r w:rsidR="00F16275" w:rsidRPr="00273117">
        <w:rPr>
          <w:rFonts w:cs="Times New Roman"/>
          <w:color w:val="640000"/>
          <w:sz w:val="24"/>
          <w:szCs w:val="24"/>
        </w:rPr>
        <w:t>, Dấu hiệu ở đây là gì?</w:t>
      </w:r>
    </w:p>
    <w:p w:rsidR="00F16275" w:rsidRPr="00273117" w:rsidRDefault="00D844C4" w:rsidP="00F16275">
      <w:pPr>
        <w:spacing w:after="60" w:line="240" w:lineRule="auto"/>
        <w:rPr>
          <w:rFonts w:cs="Times New Roman"/>
          <w:color w:val="640000"/>
          <w:sz w:val="24"/>
          <w:szCs w:val="24"/>
        </w:rPr>
      </w:pPr>
      <w:r>
        <w:rPr>
          <w:rFonts w:cs="Times New Roman"/>
          <w:color w:val="640000"/>
          <w:sz w:val="24"/>
          <w:szCs w:val="24"/>
        </w:rPr>
        <w:tab/>
        <w:t>b</w:t>
      </w:r>
      <w:r w:rsidR="00F16275" w:rsidRPr="00273117">
        <w:rPr>
          <w:rFonts w:cs="Times New Roman"/>
          <w:color w:val="640000"/>
          <w:sz w:val="24"/>
          <w:szCs w:val="24"/>
        </w:rPr>
        <w:t>, Có bao nhiêu gia đình tiết kiệm nước sạch ( Dướ</w:t>
      </w:r>
      <w:r w:rsidR="00C50DA9" w:rsidRPr="00273117">
        <w:rPr>
          <w:rFonts w:cs="Times New Roman"/>
          <w:color w:val="640000"/>
          <w:sz w:val="24"/>
          <w:szCs w:val="24"/>
        </w:rPr>
        <w:t>i 15</w:t>
      </w:r>
      <w:r w:rsidR="00F16275" w:rsidRPr="00273117">
        <w:rPr>
          <w:rFonts w:cs="Times New Roman"/>
          <w:color w:val="640000"/>
          <w:position w:val="-4"/>
          <w:sz w:val="24"/>
          <w:szCs w:val="24"/>
        </w:rPr>
        <w:object w:dxaOrig="340" w:dyaOrig="300">
          <v:shape id="_x0000_i1029" type="#_x0000_t75" style="width:16.9pt;height:15.25pt" o:ole="">
            <v:imagedata r:id="rId16" o:title=""/>
          </v:shape>
          <o:OLEObject Type="Embed" ProgID="Equation.DSMT4" ShapeID="_x0000_i1029" DrawAspect="Content" ObjectID="_1646672620" r:id="rId17"/>
        </w:object>
      </w:r>
      <w:r w:rsidR="00F16275" w:rsidRPr="00273117">
        <w:rPr>
          <w:rFonts w:cs="Times New Roman"/>
          <w:color w:val="640000"/>
          <w:sz w:val="24"/>
          <w:szCs w:val="24"/>
        </w:rPr>
        <w:t>/ tháng)</w:t>
      </w:r>
    </w:p>
    <w:p w:rsidR="00F16275" w:rsidRPr="00273117" w:rsidRDefault="00D844C4" w:rsidP="00F16275">
      <w:pPr>
        <w:spacing w:after="60" w:line="240" w:lineRule="auto"/>
        <w:rPr>
          <w:rFonts w:cs="Times New Roman"/>
          <w:color w:val="640000"/>
          <w:sz w:val="24"/>
          <w:szCs w:val="24"/>
        </w:rPr>
      </w:pPr>
      <w:r>
        <w:rPr>
          <w:rFonts w:cs="Times New Roman"/>
          <w:color w:val="640000"/>
          <w:sz w:val="24"/>
          <w:szCs w:val="24"/>
        </w:rPr>
        <w:tab/>
        <w:t>c</w:t>
      </w:r>
      <w:r w:rsidR="00F16275" w:rsidRPr="00273117">
        <w:rPr>
          <w:rFonts w:cs="Times New Roman"/>
          <w:color w:val="640000"/>
          <w:sz w:val="24"/>
          <w:szCs w:val="24"/>
        </w:rPr>
        <w:t>, Lập bảng tần số.</w:t>
      </w:r>
    </w:p>
    <w:p w:rsidR="00C50DA9" w:rsidRPr="00273117" w:rsidRDefault="00C50DA9" w:rsidP="00F16275">
      <w:pPr>
        <w:spacing w:after="60" w:line="240" w:lineRule="auto"/>
        <w:rPr>
          <w:rFonts w:cs="Times New Roman"/>
          <w:color w:val="640000"/>
          <w:sz w:val="24"/>
          <w:szCs w:val="24"/>
        </w:rPr>
      </w:pPr>
    </w:p>
    <w:p w:rsidR="00F16275" w:rsidRPr="00273117" w:rsidRDefault="00C50DA9" w:rsidP="00F16275">
      <w:pPr>
        <w:spacing w:after="60" w:line="240" w:lineRule="auto"/>
        <w:rPr>
          <w:rFonts w:cs="Times New Roman"/>
          <w:color w:val="640000"/>
          <w:sz w:val="24"/>
          <w:szCs w:val="24"/>
        </w:rPr>
      </w:pPr>
      <w:r w:rsidRPr="00273117">
        <w:rPr>
          <w:rFonts w:cs="Times New Roman"/>
          <w:color w:val="640000"/>
          <w:sz w:val="24"/>
          <w:szCs w:val="24"/>
        </w:rPr>
        <w:t>Bài 2</w:t>
      </w:r>
      <w:r w:rsidR="00F16275" w:rsidRPr="00273117">
        <w:rPr>
          <w:rFonts w:cs="Times New Roman"/>
          <w:color w:val="640000"/>
          <w:sz w:val="24"/>
          <w:szCs w:val="24"/>
        </w:rPr>
        <w:t>: Thời gian giải xong 1 bài tập ( tính theo phút) của 30 học sinh được ghi lại trong bảng dưới đây:</w:t>
      </w:r>
    </w:p>
    <w:p w:rsidR="00F16275" w:rsidRPr="00273117" w:rsidRDefault="00F16275" w:rsidP="00F16275">
      <w:pPr>
        <w:spacing w:after="60" w:line="240" w:lineRule="auto"/>
        <w:rPr>
          <w:rFonts w:cs="Times New Roman"/>
          <w:color w:val="640000"/>
          <w:sz w:val="24"/>
          <w:szCs w:val="24"/>
        </w:rPr>
      </w:pPr>
    </w:p>
    <w:tbl>
      <w:tblPr>
        <w:tblStyle w:val="TableGrid"/>
        <w:tblW w:w="9072" w:type="dxa"/>
        <w:tblInd w:w="817" w:type="dxa"/>
        <w:tblLook w:val="04A0" w:firstRow="1" w:lastRow="0" w:firstColumn="1" w:lastColumn="0" w:noHBand="0" w:noVBand="1"/>
      </w:tblPr>
      <w:tblGrid>
        <w:gridCol w:w="908"/>
        <w:gridCol w:w="908"/>
        <w:gridCol w:w="907"/>
        <w:gridCol w:w="907"/>
        <w:gridCol w:w="907"/>
        <w:gridCol w:w="907"/>
        <w:gridCol w:w="907"/>
        <w:gridCol w:w="907"/>
        <w:gridCol w:w="907"/>
        <w:gridCol w:w="907"/>
      </w:tblGrid>
      <w:tr w:rsidR="00F16275" w:rsidRPr="00273117" w:rsidTr="00C50DA9">
        <w:tc>
          <w:tcPr>
            <w:tcW w:w="908"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908"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r>
      <w:tr w:rsidR="00F16275" w:rsidRPr="00273117" w:rsidTr="00C50DA9">
        <w:tc>
          <w:tcPr>
            <w:tcW w:w="908"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908"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r>
      <w:tr w:rsidR="00F16275" w:rsidRPr="00273117" w:rsidTr="00C50DA9">
        <w:tc>
          <w:tcPr>
            <w:tcW w:w="908"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8"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907" w:type="dxa"/>
            <w:vAlign w:val="center"/>
          </w:tcPr>
          <w:p w:rsidR="00F16275" w:rsidRPr="00273117" w:rsidRDefault="00F16275"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r>
    </w:tbl>
    <w:p w:rsidR="00F16275" w:rsidRPr="00273117" w:rsidRDefault="00F16275" w:rsidP="00F16275">
      <w:pPr>
        <w:spacing w:after="60" w:line="240" w:lineRule="auto"/>
        <w:rPr>
          <w:rFonts w:cs="Times New Roman"/>
          <w:color w:val="640000"/>
          <w:sz w:val="24"/>
          <w:szCs w:val="24"/>
        </w:rPr>
      </w:pPr>
    </w:p>
    <w:p w:rsidR="00F16275" w:rsidRPr="00273117" w:rsidRDefault="00D844C4" w:rsidP="00F16275">
      <w:pPr>
        <w:spacing w:after="60" w:line="240" w:lineRule="auto"/>
        <w:rPr>
          <w:rFonts w:cs="Times New Roman"/>
          <w:color w:val="640000"/>
          <w:sz w:val="24"/>
          <w:szCs w:val="24"/>
        </w:rPr>
      </w:pPr>
      <w:r>
        <w:rPr>
          <w:rFonts w:cs="Times New Roman"/>
          <w:color w:val="640000"/>
          <w:sz w:val="24"/>
          <w:szCs w:val="24"/>
        </w:rPr>
        <w:tab/>
        <w:t>a</w:t>
      </w:r>
      <w:r w:rsidR="00F16275" w:rsidRPr="00273117">
        <w:rPr>
          <w:rFonts w:cs="Times New Roman"/>
          <w:color w:val="640000"/>
          <w:sz w:val="24"/>
          <w:szCs w:val="24"/>
        </w:rPr>
        <w:t>, Dấu hiệu ở đây là gì?</w:t>
      </w:r>
    </w:p>
    <w:p w:rsidR="00F16275" w:rsidRPr="00273117" w:rsidRDefault="00D844C4" w:rsidP="00F16275">
      <w:pPr>
        <w:spacing w:after="60" w:line="240" w:lineRule="auto"/>
        <w:rPr>
          <w:rFonts w:cs="Times New Roman"/>
          <w:color w:val="640000"/>
          <w:sz w:val="24"/>
          <w:szCs w:val="24"/>
        </w:rPr>
      </w:pPr>
      <w:r>
        <w:rPr>
          <w:rFonts w:cs="Times New Roman"/>
          <w:color w:val="640000"/>
          <w:sz w:val="24"/>
          <w:szCs w:val="24"/>
        </w:rPr>
        <w:tab/>
        <w:t>b</w:t>
      </w:r>
      <w:r w:rsidR="00F16275" w:rsidRPr="00273117">
        <w:rPr>
          <w:rFonts w:cs="Times New Roman"/>
          <w:color w:val="640000"/>
          <w:sz w:val="24"/>
          <w:szCs w:val="24"/>
        </w:rPr>
        <w:t>, Có tất cả bao nhiêu giá trị khác nhau.</w:t>
      </w:r>
    </w:p>
    <w:p w:rsidR="00F16275" w:rsidRPr="00273117" w:rsidRDefault="00D844C4" w:rsidP="00F16275">
      <w:pPr>
        <w:spacing w:after="60" w:line="240" w:lineRule="auto"/>
        <w:ind w:firstLine="720"/>
        <w:rPr>
          <w:rFonts w:cs="Times New Roman"/>
          <w:color w:val="640000"/>
          <w:sz w:val="24"/>
          <w:szCs w:val="24"/>
        </w:rPr>
      </w:pPr>
      <w:r>
        <w:rPr>
          <w:rFonts w:cs="Times New Roman"/>
          <w:color w:val="640000"/>
          <w:sz w:val="24"/>
          <w:szCs w:val="24"/>
        </w:rPr>
        <w:t>c</w:t>
      </w:r>
      <w:r w:rsidR="00F16275" w:rsidRPr="00273117">
        <w:rPr>
          <w:rFonts w:cs="Times New Roman"/>
          <w:color w:val="640000"/>
          <w:sz w:val="24"/>
          <w:szCs w:val="24"/>
        </w:rPr>
        <w:t>, Lập bảng tần số và cho biết giá trị nào có tần số nhiều nhất, gái trị nào có tần số ít nhất?</w:t>
      </w:r>
    </w:p>
    <w:p w:rsidR="00F16275" w:rsidRPr="00273117" w:rsidRDefault="00F16275" w:rsidP="00F16275">
      <w:pPr>
        <w:spacing w:after="60" w:line="240" w:lineRule="auto"/>
        <w:rPr>
          <w:rFonts w:cs="Times New Roman"/>
          <w:color w:val="640000"/>
          <w:sz w:val="24"/>
          <w:szCs w:val="24"/>
        </w:rPr>
      </w:pPr>
    </w:p>
    <w:p w:rsidR="00C50DA9" w:rsidRPr="00273117" w:rsidRDefault="00C50DA9">
      <w:pPr>
        <w:rPr>
          <w:rFonts w:cs="Times New Roman"/>
          <w:color w:val="640000"/>
          <w:sz w:val="24"/>
          <w:szCs w:val="24"/>
        </w:rPr>
      </w:pPr>
      <w:r w:rsidRPr="00273117">
        <w:rPr>
          <w:rFonts w:cs="Times New Roman"/>
          <w:color w:val="640000"/>
          <w:sz w:val="24"/>
          <w:szCs w:val="24"/>
        </w:rPr>
        <w:br w:type="page"/>
      </w:r>
    </w:p>
    <w:p w:rsidR="00C50DA9" w:rsidRPr="00273117" w:rsidRDefault="00C50DA9" w:rsidP="00C50DA9">
      <w:pPr>
        <w:spacing w:after="60" w:line="240" w:lineRule="auto"/>
        <w:rPr>
          <w:rFonts w:cs="Times New Roman"/>
          <w:color w:val="640000"/>
          <w:sz w:val="24"/>
          <w:szCs w:val="24"/>
        </w:rPr>
      </w:pPr>
      <w:r w:rsidRPr="00273117">
        <w:rPr>
          <w:rFonts w:cs="Times New Roman"/>
          <w:color w:val="640000"/>
          <w:sz w:val="24"/>
          <w:szCs w:val="24"/>
        </w:rPr>
        <w:lastRenderedPageBreak/>
        <w:t>Bài 3: Khi thống kê về số người trong mỗi hộ gia đình ở một khu phố người ta thu được bảng sau:</w:t>
      </w:r>
    </w:p>
    <w:p w:rsidR="00C50DA9" w:rsidRPr="00273117" w:rsidRDefault="00C50DA9" w:rsidP="00C50DA9">
      <w:pPr>
        <w:spacing w:after="60" w:line="240" w:lineRule="auto"/>
        <w:rPr>
          <w:rFonts w:cs="Times New Roman"/>
          <w:color w:val="640000"/>
          <w:sz w:val="24"/>
          <w:szCs w:val="24"/>
        </w:rPr>
      </w:pPr>
    </w:p>
    <w:tbl>
      <w:tblPr>
        <w:tblStyle w:val="TableGrid"/>
        <w:tblW w:w="9072" w:type="dxa"/>
        <w:tblInd w:w="817" w:type="dxa"/>
        <w:tblLook w:val="04A0" w:firstRow="1" w:lastRow="0" w:firstColumn="1" w:lastColumn="0" w:noHBand="0" w:noVBand="1"/>
      </w:tblPr>
      <w:tblGrid>
        <w:gridCol w:w="567"/>
        <w:gridCol w:w="567"/>
        <w:gridCol w:w="567"/>
        <w:gridCol w:w="567"/>
        <w:gridCol w:w="567"/>
        <w:gridCol w:w="567"/>
        <w:gridCol w:w="567"/>
        <w:gridCol w:w="567"/>
        <w:gridCol w:w="567"/>
        <w:gridCol w:w="567"/>
        <w:gridCol w:w="567"/>
        <w:gridCol w:w="567"/>
        <w:gridCol w:w="567"/>
        <w:gridCol w:w="567"/>
        <w:gridCol w:w="567"/>
        <w:gridCol w:w="567"/>
      </w:tblGrid>
      <w:tr w:rsidR="00C50DA9" w:rsidRPr="00273117" w:rsidTr="00C50DA9">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2</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2</w:t>
            </w:r>
          </w:p>
        </w:tc>
      </w:tr>
      <w:tr w:rsidR="00C50DA9" w:rsidRPr="00273117" w:rsidTr="00C50DA9">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2</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r>
    </w:tbl>
    <w:p w:rsidR="00C50DA9" w:rsidRPr="00273117" w:rsidRDefault="00C50DA9" w:rsidP="00C50DA9">
      <w:pPr>
        <w:spacing w:after="60" w:line="240" w:lineRule="auto"/>
        <w:rPr>
          <w:rFonts w:cs="Times New Roman"/>
          <w:color w:val="640000"/>
          <w:sz w:val="24"/>
          <w:szCs w:val="24"/>
        </w:rPr>
      </w:pPr>
    </w:p>
    <w:p w:rsidR="00C50DA9" w:rsidRPr="00273117" w:rsidRDefault="00D844C4" w:rsidP="00C50DA9">
      <w:pPr>
        <w:spacing w:after="60" w:line="240" w:lineRule="auto"/>
        <w:rPr>
          <w:rFonts w:cs="Times New Roman"/>
          <w:color w:val="640000"/>
          <w:sz w:val="24"/>
          <w:szCs w:val="24"/>
        </w:rPr>
      </w:pPr>
      <w:r>
        <w:rPr>
          <w:rFonts w:cs="Times New Roman"/>
          <w:color w:val="640000"/>
          <w:sz w:val="24"/>
          <w:szCs w:val="24"/>
        </w:rPr>
        <w:tab/>
        <w:t>a</w:t>
      </w:r>
      <w:r w:rsidR="00C50DA9" w:rsidRPr="00273117">
        <w:rPr>
          <w:rFonts w:cs="Times New Roman"/>
          <w:color w:val="640000"/>
          <w:sz w:val="24"/>
          <w:szCs w:val="24"/>
        </w:rPr>
        <w:t>, Dấu hiệu ở đây là gì? Khu phố có bao nhiêu gia đình?</w:t>
      </w:r>
    </w:p>
    <w:p w:rsidR="00F16275" w:rsidRPr="00273117" w:rsidRDefault="00D844C4" w:rsidP="00C50DA9">
      <w:pPr>
        <w:spacing w:after="60" w:line="240" w:lineRule="auto"/>
        <w:rPr>
          <w:rFonts w:cs="Times New Roman"/>
          <w:color w:val="640000"/>
          <w:sz w:val="24"/>
          <w:szCs w:val="24"/>
        </w:rPr>
      </w:pPr>
      <w:r>
        <w:rPr>
          <w:rFonts w:cs="Times New Roman"/>
          <w:color w:val="640000"/>
          <w:sz w:val="24"/>
          <w:szCs w:val="24"/>
        </w:rPr>
        <w:tab/>
        <w:t>b</w:t>
      </w:r>
      <w:r w:rsidR="00C50DA9" w:rsidRPr="00273117">
        <w:rPr>
          <w:rFonts w:cs="Times New Roman"/>
          <w:color w:val="640000"/>
          <w:sz w:val="24"/>
          <w:szCs w:val="24"/>
        </w:rPr>
        <w:t>, Lập bảng tần số và cho biết có mấy gia đình có ít hơn 5 người.</w:t>
      </w:r>
    </w:p>
    <w:p w:rsidR="00C50DA9" w:rsidRPr="00273117" w:rsidRDefault="00C50DA9" w:rsidP="00C50DA9">
      <w:pPr>
        <w:spacing w:after="60" w:line="240" w:lineRule="auto"/>
        <w:rPr>
          <w:rFonts w:cs="Times New Roman"/>
          <w:color w:val="640000"/>
          <w:sz w:val="24"/>
          <w:szCs w:val="24"/>
        </w:rPr>
      </w:pPr>
    </w:p>
    <w:p w:rsidR="00C50DA9" w:rsidRPr="00273117" w:rsidRDefault="00C50DA9" w:rsidP="00C50DA9">
      <w:pPr>
        <w:spacing w:after="60" w:line="240" w:lineRule="auto"/>
        <w:rPr>
          <w:rFonts w:cs="Times New Roman"/>
          <w:color w:val="640000"/>
          <w:sz w:val="24"/>
          <w:szCs w:val="24"/>
        </w:rPr>
      </w:pPr>
      <w:r w:rsidRPr="00273117">
        <w:rPr>
          <w:rFonts w:cs="Times New Roman"/>
          <w:color w:val="640000"/>
          <w:sz w:val="24"/>
          <w:szCs w:val="24"/>
        </w:rPr>
        <w:t>Bài 4: Điểm kiểm tra toán học kì I của 30 em học sinh lớp 7A được ghi lại trong bảng sau:</w:t>
      </w:r>
    </w:p>
    <w:p w:rsidR="00C50DA9" w:rsidRPr="00273117" w:rsidRDefault="00C50DA9" w:rsidP="00C50DA9">
      <w:pPr>
        <w:spacing w:after="60" w:line="240" w:lineRule="auto"/>
        <w:rPr>
          <w:rFonts w:cs="Times New Roman"/>
          <w:color w:val="640000"/>
          <w:sz w:val="24"/>
          <w:szCs w:val="24"/>
        </w:rPr>
      </w:pP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gridCol w:w="567"/>
        <w:gridCol w:w="567"/>
      </w:tblGrid>
      <w:tr w:rsidR="00C50DA9" w:rsidRPr="00273117" w:rsidTr="00C50DA9">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r>
      <w:tr w:rsidR="00C50DA9" w:rsidRPr="00273117" w:rsidTr="00C50DA9">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r>
      <w:tr w:rsidR="00C50DA9" w:rsidRPr="00273117" w:rsidTr="00C50DA9">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r>
    </w:tbl>
    <w:p w:rsidR="00C50DA9" w:rsidRPr="00273117" w:rsidRDefault="00C50DA9" w:rsidP="00C50DA9">
      <w:pPr>
        <w:spacing w:after="60" w:line="240" w:lineRule="auto"/>
        <w:rPr>
          <w:rFonts w:cs="Times New Roman"/>
          <w:color w:val="640000"/>
          <w:sz w:val="24"/>
          <w:szCs w:val="24"/>
        </w:rPr>
      </w:pPr>
    </w:p>
    <w:p w:rsidR="00C50DA9" w:rsidRPr="00273117" w:rsidRDefault="00D844C4" w:rsidP="00C50DA9">
      <w:pPr>
        <w:spacing w:after="60" w:line="240" w:lineRule="auto"/>
        <w:rPr>
          <w:rFonts w:cs="Times New Roman"/>
          <w:color w:val="640000"/>
          <w:sz w:val="24"/>
          <w:szCs w:val="24"/>
        </w:rPr>
      </w:pPr>
      <w:r>
        <w:rPr>
          <w:rFonts w:cs="Times New Roman"/>
          <w:color w:val="640000"/>
          <w:sz w:val="24"/>
          <w:szCs w:val="24"/>
        </w:rPr>
        <w:tab/>
        <w:t>a</w:t>
      </w:r>
      <w:r w:rsidR="00C50DA9" w:rsidRPr="00273117">
        <w:rPr>
          <w:rFonts w:cs="Times New Roman"/>
          <w:color w:val="640000"/>
          <w:sz w:val="24"/>
          <w:szCs w:val="24"/>
        </w:rPr>
        <w:t>, Dấu hiệu ở đây là gì?</w:t>
      </w:r>
    </w:p>
    <w:p w:rsidR="00C50DA9" w:rsidRPr="00273117" w:rsidRDefault="00D844C4" w:rsidP="00C50DA9">
      <w:pPr>
        <w:spacing w:after="60" w:line="240" w:lineRule="auto"/>
        <w:rPr>
          <w:rFonts w:cs="Times New Roman"/>
          <w:color w:val="640000"/>
          <w:sz w:val="24"/>
          <w:szCs w:val="24"/>
        </w:rPr>
      </w:pPr>
      <w:r>
        <w:rPr>
          <w:rFonts w:cs="Times New Roman"/>
          <w:color w:val="640000"/>
          <w:sz w:val="24"/>
          <w:szCs w:val="24"/>
        </w:rPr>
        <w:tab/>
        <w:t>b</w:t>
      </w:r>
      <w:r w:rsidR="00C50DA9" w:rsidRPr="00273117">
        <w:rPr>
          <w:rFonts w:cs="Times New Roman"/>
          <w:color w:val="640000"/>
          <w:sz w:val="24"/>
          <w:szCs w:val="24"/>
        </w:rPr>
        <w:t>, Lập bảng tần số của dấu hiệu.</w:t>
      </w:r>
    </w:p>
    <w:p w:rsidR="00C50DA9" w:rsidRPr="00273117" w:rsidRDefault="00D844C4" w:rsidP="00C50DA9">
      <w:pPr>
        <w:spacing w:after="60" w:line="240" w:lineRule="auto"/>
        <w:rPr>
          <w:rFonts w:cs="Times New Roman"/>
          <w:color w:val="640000"/>
          <w:sz w:val="24"/>
          <w:szCs w:val="24"/>
        </w:rPr>
      </w:pPr>
      <w:r>
        <w:rPr>
          <w:rFonts w:cs="Times New Roman"/>
          <w:color w:val="640000"/>
          <w:sz w:val="24"/>
          <w:szCs w:val="24"/>
        </w:rPr>
        <w:tab/>
        <w:t>c</w:t>
      </w:r>
      <w:r w:rsidR="00C50DA9" w:rsidRPr="00273117">
        <w:rPr>
          <w:rFonts w:cs="Times New Roman"/>
          <w:color w:val="640000"/>
          <w:sz w:val="24"/>
          <w:szCs w:val="24"/>
        </w:rPr>
        <w:t>, Cho biết lớp có bao nhiêu bạn điểm dưới trung bình ( Dưới 5 điểm).</w:t>
      </w:r>
    </w:p>
    <w:p w:rsidR="00C50DA9" w:rsidRPr="00273117" w:rsidRDefault="00C50DA9" w:rsidP="00C50DA9">
      <w:pPr>
        <w:spacing w:after="60" w:line="240" w:lineRule="auto"/>
        <w:rPr>
          <w:rFonts w:cs="Times New Roman"/>
          <w:color w:val="640000"/>
          <w:sz w:val="24"/>
          <w:szCs w:val="24"/>
        </w:rPr>
      </w:pPr>
    </w:p>
    <w:p w:rsidR="00C50DA9" w:rsidRPr="00273117" w:rsidRDefault="00C50DA9" w:rsidP="00C50DA9">
      <w:pPr>
        <w:spacing w:after="60" w:line="240" w:lineRule="auto"/>
        <w:rPr>
          <w:rFonts w:cs="Times New Roman"/>
          <w:color w:val="640000"/>
          <w:sz w:val="24"/>
          <w:szCs w:val="24"/>
        </w:rPr>
      </w:pPr>
      <w:r w:rsidRPr="00273117">
        <w:rPr>
          <w:rFonts w:cs="Times New Roman"/>
          <w:color w:val="640000"/>
          <w:sz w:val="24"/>
          <w:szCs w:val="24"/>
        </w:rPr>
        <w:t>Câu 5: Thời gian làm một bài tập Toán ( Tính bằng phút) của 20 học sinh lớp 7A được ghi lại như sau:</w:t>
      </w:r>
    </w:p>
    <w:p w:rsidR="00C50DA9" w:rsidRPr="00273117" w:rsidRDefault="00C50DA9" w:rsidP="00C50DA9">
      <w:pPr>
        <w:spacing w:after="60" w:line="240" w:lineRule="auto"/>
        <w:rPr>
          <w:rFonts w:cs="Times New Roman"/>
          <w:color w:val="640000"/>
          <w:sz w:val="24"/>
          <w:szCs w:val="24"/>
        </w:rPr>
      </w:pP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gridCol w:w="567"/>
        <w:gridCol w:w="567"/>
      </w:tblGrid>
      <w:tr w:rsidR="00C50DA9" w:rsidRPr="00273117" w:rsidTr="00C50DA9">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4</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r>
      <w:tr w:rsidR="00C50DA9" w:rsidRPr="00273117" w:rsidTr="00C50DA9">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4</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r>
    </w:tbl>
    <w:p w:rsidR="00C50DA9" w:rsidRPr="00273117" w:rsidRDefault="00C50DA9" w:rsidP="00C50DA9">
      <w:pPr>
        <w:spacing w:after="60" w:line="240" w:lineRule="auto"/>
        <w:rPr>
          <w:rFonts w:cs="Times New Roman"/>
          <w:color w:val="640000"/>
          <w:sz w:val="24"/>
          <w:szCs w:val="24"/>
        </w:rPr>
      </w:pPr>
    </w:p>
    <w:p w:rsidR="00C50DA9" w:rsidRPr="00273117" w:rsidRDefault="00D844C4" w:rsidP="00C50DA9">
      <w:pPr>
        <w:spacing w:after="60" w:line="240" w:lineRule="auto"/>
        <w:rPr>
          <w:rFonts w:cs="Times New Roman"/>
          <w:color w:val="640000"/>
          <w:sz w:val="24"/>
          <w:szCs w:val="24"/>
        </w:rPr>
      </w:pPr>
      <w:r>
        <w:rPr>
          <w:rFonts w:cs="Times New Roman"/>
          <w:color w:val="640000"/>
          <w:sz w:val="24"/>
          <w:szCs w:val="24"/>
        </w:rPr>
        <w:tab/>
        <w:t>a</w:t>
      </w:r>
      <w:r w:rsidR="00C50DA9" w:rsidRPr="00273117">
        <w:rPr>
          <w:rFonts w:cs="Times New Roman"/>
          <w:color w:val="640000"/>
          <w:sz w:val="24"/>
          <w:szCs w:val="24"/>
        </w:rPr>
        <w:t xml:space="preserve">, Dấu hiệu ở đây là gì? </w:t>
      </w:r>
    </w:p>
    <w:p w:rsidR="00C50DA9" w:rsidRPr="00273117" w:rsidRDefault="00D844C4" w:rsidP="00C50DA9">
      <w:pPr>
        <w:spacing w:after="60" w:line="240" w:lineRule="auto"/>
        <w:ind w:firstLine="720"/>
        <w:rPr>
          <w:rFonts w:cs="Times New Roman"/>
          <w:color w:val="640000"/>
          <w:sz w:val="24"/>
          <w:szCs w:val="24"/>
        </w:rPr>
      </w:pPr>
      <w:r>
        <w:rPr>
          <w:rFonts w:cs="Times New Roman"/>
          <w:color w:val="640000"/>
          <w:sz w:val="24"/>
          <w:szCs w:val="24"/>
        </w:rPr>
        <w:t>b</w:t>
      </w:r>
      <w:r w:rsidR="00C50DA9" w:rsidRPr="00273117">
        <w:rPr>
          <w:rFonts w:cs="Times New Roman"/>
          <w:color w:val="640000"/>
          <w:sz w:val="24"/>
          <w:szCs w:val="24"/>
        </w:rPr>
        <w:t>, Lập bảng tần số?</w:t>
      </w:r>
    </w:p>
    <w:p w:rsidR="00C50DA9" w:rsidRPr="00273117" w:rsidRDefault="00D844C4" w:rsidP="00C50DA9">
      <w:pPr>
        <w:spacing w:after="60" w:line="240" w:lineRule="auto"/>
        <w:rPr>
          <w:rFonts w:cs="Times New Roman"/>
          <w:color w:val="640000"/>
          <w:sz w:val="24"/>
          <w:szCs w:val="24"/>
        </w:rPr>
      </w:pPr>
      <w:r>
        <w:rPr>
          <w:rFonts w:cs="Times New Roman"/>
          <w:color w:val="640000"/>
          <w:sz w:val="24"/>
          <w:szCs w:val="24"/>
        </w:rPr>
        <w:tab/>
        <w:t>c</w:t>
      </w:r>
      <w:r w:rsidR="00C50DA9" w:rsidRPr="00273117">
        <w:rPr>
          <w:rFonts w:cs="Times New Roman"/>
          <w:color w:val="640000"/>
          <w:sz w:val="24"/>
          <w:szCs w:val="24"/>
        </w:rPr>
        <w:t>, Có tất cả bao nhiêu giá trị khác nhau và số các giá trị là bao nhiêu?</w:t>
      </w:r>
    </w:p>
    <w:p w:rsidR="00C50DA9" w:rsidRPr="00273117" w:rsidRDefault="00C50DA9" w:rsidP="00C50DA9">
      <w:pPr>
        <w:spacing w:after="60" w:line="240" w:lineRule="auto"/>
        <w:rPr>
          <w:rFonts w:cs="Times New Roman"/>
          <w:color w:val="640000"/>
          <w:sz w:val="24"/>
          <w:szCs w:val="24"/>
        </w:rPr>
      </w:pPr>
    </w:p>
    <w:p w:rsidR="00C50DA9" w:rsidRPr="00273117" w:rsidRDefault="00C50DA9" w:rsidP="00C50DA9">
      <w:pPr>
        <w:spacing w:after="60" w:line="240" w:lineRule="auto"/>
        <w:rPr>
          <w:rFonts w:cs="Times New Roman"/>
          <w:color w:val="640000"/>
          <w:sz w:val="24"/>
          <w:szCs w:val="24"/>
        </w:rPr>
      </w:pPr>
      <w:r w:rsidRPr="00273117">
        <w:rPr>
          <w:rFonts w:cs="Times New Roman"/>
          <w:color w:val="640000"/>
          <w:sz w:val="24"/>
          <w:szCs w:val="24"/>
        </w:rPr>
        <w:t>Bài 6: Điểm kiểm tra chất lượng môn Toán đầu năm của một lớp 7A của một trường THCS được ghi lại trong bảng sau:</w:t>
      </w:r>
    </w:p>
    <w:p w:rsidR="00C50DA9" w:rsidRPr="00273117" w:rsidRDefault="00C50DA9" w:rsidP="00C50DA9">
      <w:pPr>
        <w:spacing w:after="60" w:line="240" w:lineRule="auto"/>
        <w:rPr>
          <w:rFonts w:cs="Times New Roman"/>
          <w:color w:val="640000"/>
          <w:sz w:val="24"/>
          <w:szCs w:val="24"/>
        </w:rPr>
      </w:pP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tblGrid>
      <w:tr w:rsidR="00C50DA9" w:rsidRPr="00273117" w:rsidTr="00C50DA9">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r>
      <w:tr w:rsidR="00C50DA9" w:rsidRPr="00273117" w:rsidTr="00C50DA9">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r>
      <w:tr w:rsidR="00C50DA9" w:rsidRPr="00273117" w:rsidTr="00C50DA9">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r>
      <w:tr w:rsidR="00C50DA9" w:rsidRPr="00273117" w:rsidTr="00C50DA9">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C50DA9" w:rsidRPr="00273117" w:rsidRDefault="00C50DA9" w:rsidP="00C50DA9">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r>
    </w:tbl>
    <w:p w:rsidR="00C50DA9" w:rsidRPr="00273117" w:rsidRDefault="00C50DA9" w:rsidP="00C50DA9">
      <w:pPr>
        <w:spacing w:after="60" w:line="240" w:lineRule="auto"/>
        <w:rPr>
          <w:rFonts w:cs="Times New Roman"/>
          <w:color w:val="640000"/>
          <w:sz w:val="24"/>
          <w:szCs w:val="24"/>
        </w:rPr>
      </w:pPr>
    </w:p>
    <w:p w:rsidR="00C50DA9" w:rsidRPr="00273117" w:rsidRDefault="00D844C4" w:rsidP="00C50DA9">
      <w:pPr>
        <w:spacing w:after="60" w:line="240" w:lineRule="auto"/>
        <w:rPr>
          <w:rFonts w:cs="Times New Roman"/>
          <w:color w:val="640000"/>
          <w:sz w:val="24"/>
          <w:szCs w:val="24"/>
        </w:rPr>
      </w:pPr>
      <w:r>
        <w:rPr>
          <w:rFonts w:cs="Times New Roman"/>
          <w:color w:val="640000"/>
          <w:sz w:val="24"/>
          <w:szCs w:val="24"/>
        </w:rPr>
        <w:tab/>
        <w:t>a</w:t>
      </w:r>
      <w:r w:rsidR="00C50DA9" w:rsidRPr="00273117">
        <w:rPr>
          <w:rFonts w:cs="Times New Roman"/>
          <w:color w:val="640000"/>
          <w:sz w:val="24"/>
          <w:szCs w:val="24"/>
        </w:rPr>
        <w:t>, Dấu hiệu cần tìm ở đây là gì?</w:t>
      </w:r>
    </w:p>
    <w:p w:rsidR="00C50DA9" w:rsidRPr="00273117" w:rsidRDefault="00D844C4" w:rsidP="00C50DA9">
      <w:pPr>
        <w:spacing w:after="60" w:line="240" w:lineRule="auto"/>
        <w:rPr>
          <w:rFonts w:cs="Times New Roman"/>
          <w:color w:val="640000"/>
          <w:sz w:val="24"/>
          <w:szCs w:val="24"/>
        </w:rPr>
      </w:pPr>
      <w:r>
        <w:rPr>
          <w:rFonts w:cs="Times New Roman"/>
          <w:color w:val="640000"/>
          <w:sz w:val="24"/>
          <w:szCs w:val="24"/>
        </w:rPr>
        <w:tab/>
        <w:t>b</w:t>
      </w:r>
      <w:r w:rsidR="00C50DA9" w:rsidRPr="00273117">
        <w:rPr>
          <w:rFonts w:cs="Times New Roman"/>
          <w:color w:val="640000"/>
          <w:sz w:val="24"/>
          <w:szCs w:val="24"/>
        </w:rPr>
        <w:t>, Lập bảng tần số.</w:t>
      </w:r>
    </w:p>
    <w:p w:rsidR="00C50DA9" w:rsidRPr="00273117" w:rsidRDefault="00D844C4" w:rsidP="00C50DA9">
      <w:pPr>
        <w:spacing w:after="60" w:line="240" w:lineRule="auto"/>
        <w:rPr>
          <w:rFonts w:cs="Times New Roman"/>
          <w:color w:val="640000"/>
          <w:sz w:val="24"/>
          <w:szCs w:val="24"/>
        </w:rPr>
      </w:pPr>
      <w:r>
        <w:rPr>
          <w:rFonts w:cs="Times New Roman"/>
          <w:color w:val="640000"/>
          <w:sz w:val="24"/>
          <w:szCs w:val="24"/>
        </w:rPr>
        <w:tab/>
        <w:t>c</w:t>
      </w:r>
      <w:r w:rsidR="00C50DA9" w:rsidRPr="00273117">
        <w:rPr>
          <w:rFonts w:cs="Times New Roman"/>
          <w:color w:val="640000"/>
          <w:sz w:val="24"/>
          <w:szCs w:val="24"/>
        </w:rPr>
        <w:t>, Lớp 7A có bao nhiêu bạn có điểm Toán đạt loại giỏi ( từ 8 điểm trở lên) .</w:t>
      </w:r>
    </w:p>
    <w:p w:rsidR="00C50DA9" w:rsidRPr="00273117" w:rsidRDefault="00C50DA9" w:rsidP="00C50DA9">
      <w:pPr>
        <w:spacing w:after="60" w:line="240" w:lineRule="auto"/>
        <w:rPr>
          <w:rFonts w:cs="Times New Roman"/>
          <w:color w:val="640000"/>
          <w:sz w:val="24"/>
          <w:szCs w:val="24"/>
        </w:rPr>
      </w:pPr>
    </w:p>
    <w:p w:rsidR="00C50DA9" w:rsidRPr="00273117" w:rsidRDefault="00C50DA9">
      <w:pPr>
        <w:rPr>
          <w:rFonts w:cs="Times New Roman"/>
          <w:color w:val="640000"/>
          <w:sz w:val="24"/>
          <w:szCs w:val="24"/>
        </w:rPr>
      </w:pPr>
      <w:r w:rsidRPr="00273117">
        <w:rPr>
          <w:rFonts w:cs="Times New Roman"/>
          <w:color w:val="640000"/>
          <w:sz w:val="24"/>
          <w:szCs w:val="24"/>
        </w:rPr>
        <w:br w:type="page"/>
      </w:r>
    </w:p>
    <w:p w:rsidR="00C50DA9" w:rsidRPr="00273117" w:rsidRDefault="00C50DA9" w:rsidP="00C50DA9">
      <w:pPr>
        <w:spacing w:after="60" w:line="240" w:lineRule="auto"/>
        <w:jc w:val="center"/>
        <w:rPr>
          <w:rFonts w:cs="Times New Roman"/>
          <w:b/>
          <w:sz w:val="24"/>
          <w:szCs w:val="24"/>
        </w:rPr>
      </w:pPr>
      <w:r w:rsidRPr="00273117">
        <w:rPr>
          <w:rFonts w:cs="Times New Roman"/>
          <w:b/>
          <w:sz w:val="24"/>
          <w:szCs w:val="24"/>
        </w:rPr>
        <w:lastRenderedPageBreak/>
        <w:t>BÀI 3: BIỂU ĐỒ, SỐ TRUNG BÌNH CỘNG.</w:t>
      </w:r>
    </w:p>
    <w:p w:rsidR="00C50DA9" w:rsidRPr="00273117" w:rsidRDefault="00C50DA9" w:rsidP="00C50DA9">
      <w:pPr>
        <w:spacing w:after="60" w:line="240" w:lineRule="auto"/>
        <w:rPr>
          <w:rFonts w:cs="Times New Roman"/>
          <w:b/>
          <w:sz w:val="24"/>
          <w:szCs w:val="24"/>
        </w:rPr>
      </w:pPr>
    </w:p>
    <w:p w:rsidR="00C50DA9" w:rsidRPr="00273117" w:rsidRDefault="00C50DA9" w:rsidP="00C50DA9">
      <w:pPr>
        <w:spacing w:after="60" w:line="240" w:lineRule="auto"/>
        <w:rPr>
          <w:rFonts w:cs="Times New Roman"/>
          <w:b/>
          <w:sz w:val="24"/>
          <w:szCs w:val="24"/>
        </w:rPr>
      </w:pPr>
      <w:r w:rsidRPr="00273117">
        <w:rPr>
          <w:rFonts w:cs="Times New Roman"/>
          <w:b/>
          <w:sz w:val="24"/>
          <w:szCs w:val="24"/>
        </w:rPr>
        <w:t>I, BIỂU ĐỒ ĐOẠN THẲNG:</w:t>
      </w:r>
    </w:p>
    <w:p w:rsidR="00A747C4" w:rsidRPr="00273117" w:rsidRDefault="00A747C4" w:rsidP="00C50DA9">
      <w:pPr>
        <w:spacing w:after="60" w:line="240" w:lineRule="auto"/>
        <w:rPr>
          <w:rFonts w:cs="Times New Roman"/>
          <w:color w:val="640000"/>
          <w:sz w:val="24"/>
          <w:szCs w:val="24"/>
        </w:rPr>
      </w:pPr>
    </w:p>
    <w:p w:rsidR="00A747C4" w:rsidRPr="00273117" w:rsidRDefault="00A747C4" w:rsidP="00C50DA9">
      <w:pPr>
        <w:spacing w:after="60" w:line="240" w:lineRule="auto"/>
        <w:rPr>
          <w:rFonts w:cs="Times New Roman"/>
          <w:color w:val="640000"/>
          <w:sz w:val="24"/>
          <w:szCs w:val="24"/>
        </w:rPr>
      </w:pPr>
      <w:r w:rsidRPr="00273117">
        <w:rPr>
          <w:rFonts w:cs="Times New Roman"/>
          <w:color w:val="640000"/>
          <w:sz w:val="24"/>
          <w:szCs w:val="24"/>
        </w:rPr>
        <w:tab/>
        <w:t>+ Từ bảng tần số ta có thể vẽ biểu đồ đoạn thẳng để thể hiện rõ nét nhất các số liệu thống kê ban đầu</w:t>
      </w:r>
    </w:p>
    <w:p w:rsidR="00A747C4" w:rsidRPr="00273117" w:rsidRDefault="00A747C4" w:rsidP="00C50DA9">
      <w:pPr>
        <w:spacing w:after="60" w:line="240" w:lineRule="auto"/>
        <w:rPr>
          <w:rFonts w:cs="Times New Roman"/>
          <w:color w:val="640000"/>
          <w:sz w:val="24"/>
          <w:szCs w:val="24"/>
        </w:rPr>
      </w:pPr>
      <w:r w:rsidRPr="00273117">
        <w:rPr>
          <w:rFonts w:cs="Times New Roman"/>
          <w:color w:val="640000"/>
          <w:sz w:val="24"/>
          <w:szCs w:val="24"/>
        </w:rPr>
        <w:tab/>
        <w:t>+ Biểu đồ đoạn thẳng gồm hai trục vuông góc với nhau tại O.</w:t>
      </w:r>
    </w:p>
    <w:p w:rsidR="00A747C4" w:rsidRPr="00273117" w:rsidRDefault="00A747C4" w:rsidP="00C50DA9">
      <w:pPr>
        <w:spacing w:after="60" w:line="240" w:lineRule="auto"/>
        <w:rPr>
          <w:rFonts w:cs="Times New Roman"/>
          <w:color w:val="640000"/>
          <w:sz w:val="24"/>
          <w:szCs w:val="24"/>
        </w:rPr>
      </w:pPr>
    </w:p>
    <w:p w:rsidR="00A747C4" w:rsidRPr="00273117" w:rsidRDefault="00A747C4" w:rsidP="00C50DA9">
      <w:pPr>
        <w:spacing w:after="60" w:line="240" w:lineRule="auto"/>
        <w:rPr>
          <w:rFonts w:cs="Times New Roman"/>
          <w:color w:val="640000"/>
          <w:sz w:val="24"/>
          <w:szCs w:val="24"/>
        </w:rPr>
      </w:pPr>
      <w:r w:rsidRPr="00273117">
        <w:rPr>
          <w:rFonts w:cs="Times New Roman"/>
          <w:noProof/>
          <w:color w:val="640000"/>
          <w:sz w:val="24"/>
          <w:szCs w:val="24"/>
        </w:rPr>
        <w:drawing>
          <wp:anchor distT="0" distB="0" distL="114300" distR="114300" simplePos="0" relativeHeight="251658240" behindDoc="0" locked="0" layoutInCell="1" allowOverlap="1" wp14:anchorId="6B109349" wp14:editId="75EF4908">
            <wp:simplePos x="0" y="0"/>
            <wp:positionH relativeFrom="column">
              <wp:posOffset>2831465</wp:posOffset>
            </wp:positionH>
            <wp:positionV relativeFrom="paragraph">
              <wp:posOffset>8255</wp:posOffset>
            </wp:positionV>
            <wp:extent cx="3720138" cy="236220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720138" cy="2362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3117">
        <w:rPr>
          <w:rFonts w:cs="Times New Roman"/>
          <w:color w:val="640000"/>
          <w:sz w:val="24"/>
          <w:szCs w:val="24"/>
        </w:rPr>
        <w:tab/>
      </w:r>
    </w:p>
    <w:p w:rsidR="00A747C4" w:rsidRPr="00273117" w:rsidRDefault="00A747C4" w:rsidP="00C50DA9">
      <w:pPr>
        <w:spacing w:after="60" w:line="240" w:lineRule="auto"/>
        <w:rPr>
          <w:rFonts w:cs="Times New Roman"/>
          <w:color w:val="640000"/>
          <w:sz w:val="24"/>
          <w:szCs w:val="24"/>
        </w:rPr>
      </w:pPr>
    </w:p>
    <w:p w:rsidR="00A747C4" w:rsidRPr="00273117" w:rsidRDefault="00A747C4" w:rsidP="00C50DA9">
      <w:pPr>
        <w:spacing w:after="60" w:line="240" w:lineRule="auto"/>
        <w:rPr>
          <w:rFonts w:cs="Times New Roman"/>
          <w:color w:val="640000"/>
          <w:sz w:val="24"/>
          <w:szCs w:val="24"/>
        </w:rPr>
      </w:pPr>
    </w:p>
    <w:p w:rsidR="00A747C4" w:rsidRPr="00273117" w:rsidRDefault="00A747C4" w:rsidP="00C50DA9">
      <w:pPr>
        <w:spacing w:after="60" w:line="240" w:lineRule="auto"/>
        <w:rPr>
          <w:rFonts w:cs="Times New Roman"/>
          <w:color w:val="640000"/>
          <w:sz w:val="24"/>
          <w:szCs w:val="24"/>
        </w:rPr>
      </w:pPr>
    </w:p>
    <w:p w:rsidR="00C50DA9" w:rsidRPr="00273117" w:rsidRDefault="00C50DA9" w:rsidP="00C50DA9">
      <w:pPr>
        <w:spacing w:after="60" w:line="240" w:lineRule="auto"/>
        <w:rPr>
          <w:rFonts w:cs="Times New Roman"/>
          <w:color w:val="640000"/>
          <w:sz w:val="24"/>
          <w:szCs w:val="24"/>
        </w:rPr>
      </w:pPr>
    </w:p>
    <w:p w:rsidR="00A747C4" w:rsidRPr="00273117" w:rsidRDefault="00A747C4" w:rsidP="00C50DA9">
      <w:pPr>
        <w:spacing w:after="60" w:line="240" w:lineRule="auto"/>
        <w:rPr>
          <w:rFonts w:cs="Times New Roman"/>
          <w:color w:val="640000"/>
          <w:sz w:val="24"/>
          <w:szCs w:val="24"/>
        </w:rPr>
      </w:pPr>
    </w:p>
    <w:p w:rsidR="00A747C4" w:rsidRPr="00273117" w:rsidRDefault="00A747C4" w:rsidP="00C50DA9">
      <w:pPr>
        <w:spacing w:after="60" w:line="240" w:lineRule="auto"/>
        <w:rPr>
          <w:rFonts w:cs="Times New Roman"/>
          <w:color w:val="640000"/>
          <w:sz w:val="24"/>
          <w:szCs w:val="24"/>
        </w:rPr>
      </w:pPr>
    </w:p>
    <w:p w:rsidR="00A747C4" w:rsidRPr="00273117" w:rsidRDefault="00A747C4" w:rsidP="00C50DA9">
      <w:pPr>
        <w:spacing w:after="60" w:line="240" w:lineRule="auto"/>
        <w:rPr>
          <w:rFonts w:cs="Times New Roman"/>
          <w:color w:val="640000"/>
          <w:sz w:val="24"/>
          <w:szCs w:val="24"/>
        </w:rPr>
      </w:pPr>
    </w:p>
    <w:p w:rsidR="00A747C4" w:rsidRPr="00273117" w:rsidRDefault="00A747C4" w:rsidP="00C50DA9">
      <w:pPr>
        <w:spacing w:after="60" w:line="240" w:lineRule="auto"/>
        <w:rPr>
          <w:rFonts w:cs="Times New Roman"/>
          <w:color w:val="640000"/>
          <w:sz w:val="24"/>
          <w:szCs w:val="24"/>
        </w:rPr>
      </w:pPr>
    </w:p>
    <w:p w:rsidR="00A747C4" w:rsidRPr="00273117" w:rsidRDefault="00A747C4" w:rsidP="00C50DA9">
      <w:pPr>
        <w:spacing w:after="60" w:line="240" w:lineRule="auto"/>
        <w:rPr>
          <w:rFonts w:cs="Times New Roman"/>
          <w:color w:val="640000"/>
          <w:sz w:val="24"/>
          <w:szCs w:val="24"/>
        </w:rPr>
      </w:pPr>
    </w:p>
    <w:p w:rsidR="00A747C4" w:rsidRPr="00273117" w:rsidRDefault="00A747C4" w:rsidP="00C50DA9">
      <w:pPr>
        <w:spacing w:after="60" w:line="240" w:lineRule="auto"/>
        <w:rPr>
          <w:rFonts w:cs="Times New Roman"/>
          <w:color w:val="640000"/>
          <w:sz w:val="24"/>
          <w:szCs w:val="24"/>
        </w:rPr>
      </w:pPr>
    </w:p>
    <w:p w:rsidR="00A747C4" w:rsidRPr="00273117" w:rsidRDefault="00A747C4" w:rsidP="00C50DA9">
      <w:pPr>
        <w:spacing w:after="60" w:line="240" w:lineRule="auto"/>
        <w:rPr>
          <w:rFonts w:cs="Times New Roman"/>
          <w:color w:val="640000"/>
          <w:sz w:val="24"/>
          <w:szCs w:val="24"/>
        </w:rPr>
      </w:pPr>
    </w:p>
    <w:p w:rsidR="00A747C4" w:rsidRPr="00273117" w:rsidRDefault="000535B1" w:rsidP="00C50DA9">
      <w:pPr>
        <w:spacing w:after="60" w:line="240" w:lineRule="auto"/>
        <w:rPr>
          <w:rFonts w:cs="Times New Roman"/>
          <w:color w:val="640000"/>
          <w:sz w:val="24"/>
          <w:szCs w:val="24"/>
        </w:rPr>
      </w:pPr>
      <w:r w:rsidRPr="00273117">
        <w:rPr>
          <w:rFonts w:cs="Times New Roman"/>
          <w:color w:val="640000"/>
          <w:sz w:val="24"/>
          <w:szCs w:val="24"/>
        </w:rPr>
        <w:t>Chú ý:</w:t>
      </w:r>
    </w:p>
    <w:p w:rsidR="000535B1" w:rsidRPr="00273117" w:rsidRDefault="000535B1" w:rsidP="00C50DA9">
      <w:pPr>
        <w:spacing w:after="60" w:line="240" w:lineRule="auto"/>
        <w:rPr>
          <w:rFonts w:cs="Times New Roman"/>
          <w:color w:val="640000"/>
          <w:sz w:val="24"/>
          <w:szCs w:val="24"/>
        </w:rPr>
      </w:pPr>
      <w:r w:rsidRPr="00273117">
        <w:rPr>
          <w:rFonts w:cs="Times New Roman"/>
          <w:color w:val="640000"/>
          <w:sz w:val="24"/>
          <w:szCs w:val="24"/>
        </w:rPr>
        <w:tab/>
        <w:t>+ Tùy vào đơn vị của số liệu mà ta vẽ biểu đồ cho phù hợp.</w:t>
      </w:r>
    </w:p>
    <w:p w:rsidR="000535B1" w:rsidRPr="00273117" w:rsidRDefault="000535B1" w:rsidP="00C50DA9">
      <w:pPr>
        <w:spacing w:after="60" w:line="240" w:lineRule="auto"/>
        <w:rPr>
          <w:rFonts w:cs="Times New Roman"/>
          <w:color w:val="640000"/>
          <w:sz w:val="24"/>
          <w:szCs w:val="24"/>
        </w:rPr>
      </w:pPr>
      <w:r w:rsidRPr="00273117">
        <w:rPr>
          <w:rFonts w:cs="Times New Roman"/>
          <w:color w:val="640000"/>
          <w:sz w:val="24"/>
          <w:szCs w:val="24"/>
        </w:rPr>
        <w:tab/>
        <w:t>+ Các giá trị trên trục tần số phải thống nhất bằng nhau.</w:t>
      </w:r>
    </w:p>
    <w:p w:rsidR="000535B1" w:rsidRPr="00273117" w:rsidRDefault="000535B1" w:rsidP="00C50DA9">
      <w:pPr>
        <w:spacing w:after="60" w:line="240" w:lineRule="auto"/>
        <w:rPr>
          <w:rFonts w:cs="Times New Roman"/>
          <w:color w:val="640000"/>
          <w:sz w:val="24"/>
          <w:szCs w:val="24"/>
        </w:rPr>
      </w:pPr>
      <w:r w:rsidRPr="00273117">
        <w:rPr>
          <w:rFonts w:cs="Times New Roman"/>
          <w:color w:val="640000"/>
          <w:sz w:val="24"/>
          <w:szCs w:val="24"/>
        </w:rPr>
        <w:tab/>
        <w:t xml:space="preserve">+ Các giá trị trên trục Giá trị cũng phải tương ứng, Đối với các giá trị không mang tính định lượng </w:t>
      </w:r>
    </w:p>
    <w:p w:rsidR="000535B1" w:rsidRPr="00273117" w:rsidRDefault="000535B1" w:rsidP="000535B1">
      <w:pPr>
        <w:spacing w:after="60" w:line="240" w:lineRule="auto"/>
        <w:ind w:firstLine="720"/>
        <w:rPr>
          <w:rFonts w:cs="Times New Roman"/>
          <w:color w:val="640000"/>
          <w:sz w:val="24"/>
          <w:szCs w:val="24"/>
        </w:rPr>
      </w:pPr>
      <w:r w:rsidRPr="00273117">
        <w:rPr>
          <w:rFonts w:cs="Times New Roman"/>
          <w:color w:val="640000"/>
          <w:sz w:val="24"/>
          <w:szCs w:val="24"/>
        </w:rPr>
        <w:t>thì ta xác định các vị trí bằng nhau.</w:t>
      </w:r>
    </w:p>
    <w:p w:rsidR="000535B1" w:rsidRPr="00273117" w:rsidRDefault="000535B1" w:rsidP="00C50DA9">
      <w:pPr>
        <w:spacing w:after="60" w:line="240" w:lineRule="auto"/>
        <w:rPr>
          <w:rFonts w:cs="Times New Roman"/>
          <w:color w:val="640000"/>
          <w:sz w:val="24"/>
          <w:szCs w:val="24"/>
        </w:rPr>
      </w:pPr>
      <w:r w:rsidRPr="00273117">
        <w:rPr>
          <w:rFonts w:cs="Times New Roman"/>
          <w:color w:val="640000"/>
          <w:sz w:val="24"/>
          <w:szCs w:val="24"/>
        </w:rPr>
        <w:tab/>
        <w:t>+ Bên cạnh biểu đồ đoạn thẳng, ta có thể vẽ biểu đồ cột.</w:t>
      </w:r>
    </w:p>
    <w:p w:rsidR="000535B1" w:rsidRPr="00273117" w:rsidRDefault="000535B1" w:rsidP="00C50DA9">
      <w:pPr>
        <w:spacing w:after="60" w:line="240" w:lineRule="auto"/>
        <w:rPr>
          <w:rFonts w:cs="Times New Roman"/>
          <w:color w:val="640000"/>
          <w:sz w:val="24"/>
          <w:szCs w:val="24"/>
        </w:rPr>
      </w:pPr>
    </w:p>
    <w:p w:rsidR="000535B1" w:rsidRPr="00273117" w:rsidRDefault="000535B1" w:rsidP="00C50DA9">
      <w:pPr>
        <w:spacing w:after="60" w:line="240" w:lineRule="auto"/>
        <w:rPr>
          <w:rFonts w:cs="Times New Roman"/>
          <w:b/>
          <w:sz w:val="24"/>
          <w:szCs w:val="24"/>
        </w:rPr>
      </w:pPr>
      <w:r w:rsidRPr="00273117">
        <w:rPr>
          <w:rFonts w:cs="Times New Roman"/>
          <w:b/>
          <w:sz w:val="24"/>
          <w:szCs w:val="24"/>
        </w:rPr>
        <w:t>II, SỐ TRUNG BÌNH CỘNG CỦA DẤU HIỆU:</w:t>
      </w:r>
    </w:p>
    <w:p w:rsidR="000535B1" w:rsidRPr="00273117" w:rsidRDefault="000535B1" w:rsidP="00C50DA9">
      <w:pPr>
        <w:spacing w:after="60" w:line="240" w:lineRule="auto"/>
        <w:rPr>
          <w:rFonts w:cs="Times New Roman"/>
          <w:color w:val="640000"/>
          <w:sz w:val="24"/>
          <w:szCs w:val="24"/>
        </w:rPr>
      </w:pPr>
      <w:r w:rsidRPr="00273117">
        <w:rPr>
          <w:rFonts w:cs="Times New Roman"/>
          <w:color w:val="640000"/>
          <w:sz w:val="24"/>
          <w:szCs w:val="24"/>
        </w:rPr>
        <w:tab/>
      </w:r>
    </w:p>
    <w:p w:rsidR="000535B1" w:rsidRPr="00273117" w:rsidRDefault="000535B1" w:rsidP="000535B1">
      <w:pPr>
        <w:spacing w:after="60" w:line="240" w:lineRule="auto"/>
        <w:ind w:firstLine="720"/>
        <w:rPr>
          <w:rFonts w:cs="Times New Roman"/>
          <w:color w:val="640000"/>
          <w:sz w:val="24"/>
          <w:szCs w:val="24"/>
        </w:rPr>
      </w:pPr>
      <w:r w:rsidRPr="00273117">
        <w:rPr>
          <w:rFonts w:cs="Times New Roman"/>
          <w:color w:val="640000"/>
          <w:sz w:val="24"/>
          <w:szCs w:val="24"/>
        </w:rPr>
        <w:t xml:space="preserve">+ Số trung bình cộng thường được dùng làm đại diện cho dấu hiệu. KH: </w:t>
      </w:r>
      <w:r w:rsidRPr="00273117">
        <w:rPr>
          <w:rFonts w:cs="Times New Roman"/>
          <w:color w:val="640000"/>
          <w:position w:val="-4"/>
          <w:sz w:val="24"/>
          <w:szCs w:val="24"/>
        </w:rPr>
        <w:object w:dxaOrig="260" w:dyaOrig="320">
          <v:shape id="_x0000_i1030" type="#_x0000_t75" style="width:13.1pt;height:16.35pt" o:ole="">
            <v:imagedata r:id="rId19" o:title=""/>
          </v:shape>
          <o:OLEObject Type="Embed" ProgID="Equation.DSMT4" ShapeID="_x0000_i1030" DrawAspect="Content" ObjectID="_1646672621" r:id="rId20"/>
        </w:object>
      </w:r>
      <w:r w:rsidRPr="00273117">
        <w:rPr>
          <w:rFonts w:cs="Times New Roman"/>
          <w:color w:val="640000"/>
          <w:sz w:val="24"/>
          <w:szCs w:val="24"/>
        </w:rPr>
        <w:t>.</w:t>
      </w:r>
    </w:p>
    <w:p w:rsidR="000535B1" w:rsidRPr="00273117" w:rsidRDefault="000535B1" w:rsidP="000535B1">
      <w:pPr>
        <w:spacing w:after="60" w:line="240" w:lineRule="auto"/>
        <w:rPr>
          <w:rFonts w:cs="Times New Roman"/>
          <w:color w:val="640000"/>
          <w:sz w:val="24"/>
          <w:szCs w:val="24"/>
        </w:rPr>
      </w:pPr>
      <w:r w:rsidRPr="00273117">
        <w:rPr>
          <w:rFonts w:cs="Times New Roman"/>
          <w:color w:val="640000"/>
          <w:sz w:val="24"/>
          <w:szCs w:val="24"/>
        </w:rPr>
        <w:tab/>
        <w:t xml:space="preserve">+ Cách tính số trung bình cộng: </w:t>
      </w:r>
      <w:r w:rsidRPr="00273117">
        <w:rPr>
          <w:rFonts w:cs="Times New Roman"/>
          <w:color w:val="640000"/>
          <w:position w:val="-24"/>
          <w:sz w:val="24"/>
          <w:szCs w:val="24"/>
        </w:rPr>
        <w:object w:dxaOrig="2100" w:dyaOrig="620">
          <v:shape id="_x0000_i1031" type="#_x0000_t75" style="width:105.25pt;height:31.1pt" o:ole="">
            <v:imagedata r:id="rId21" o:title=""/>
          </v:shape>
          <o:OLEObject Type="Embed" ProgID="Equation.DSMT4" ShapeID="_x0000_i1031" DrawAspect="Content" ObjectID="_1646672622" r:id="rId22"/>
        </w:object>
      </w:r>
      <w:r w:rsidRPr="00273117">
        <w:rPr>
          <w:rFonts w:cs="Times New Roman"/>
          <w:color w:val="640000"/>
          <w:sz w:val="24"/>
          <w:szCs w:val="24"/>
        </w:rPr>
        <w:t xml:space="preserve"> . </w:t>
      </w:r>
    </w:p>
    <w:p w:rsidR="000535B1" w:rsidRPr="00273117" w:rsidRDefault="000535B1" w:rsidP="000535B1">
      <w:pPr>
        <w:spacing w:after="60" w:line="240" w:lineRule="auto"/>
        <w:ind w:firstLine="720"/>
        <w:rPr>
          <w:rFonts w:cs="Times New Roman"/>
          <w:color w:val="640000"/>
          <w:sz w:val="24"/>
          <w:szCs w:val="24"/>
        </w:rPr>
      </w:pPr>
      <w:r w:rsidRPr="00273117">
        <w:rPr>
          <w:rFonts w:cs="Times New Roman"/>
          <w:color w:val="640000"/>
          <w:sz w:val="24"/>
          <w:szCs w:val="24"/>
        </w:rPr>
        <w:t>Trong đó:</w:t>
      </w:r>
    </w:p>
    <w:p w:rsidR="000535B1" w:rsidRPr="00273117" w:rsidRDefault="000535B1" w:rsidP="000535B1">
      <w:pPr>
        <w:spacing w:after="60" w:line="240" w:lineRule="auto"/>
        <w:rPr>
          <w:rFonts w:cs="Times New Roman"/>
          <w:color w:val="640000"/>
          <w:sz w:val="24"/>
          <w:szCs w:val="24"/>
        </w:rPr>
      </w:pPr>
      <w:r w:rsidRPr="00273117">
        <w:rPr>
          <w:rFonts w:cs="Times New Roman"/>
          <w:color w:val="640000"/>
          <w:sz w:val="24"/>
          <w:szCs w:val="24"/>
        </w:rPr>
        <w:tab/>
      </w:r>
      <w:r w:rsidRPr="00273117">
        <w:rPr>
          <w:rFonts w:cs="Times New Roman"/>
          <w:color w:val="640000"/>
          <w:sz w:val="24"/>
          <w:szCs w:val="24"/>
        </w:rPr>
        <w:tab/>
      </w:r>
      <w:r w:rsidRPr="00273117">
        <w:rPr>
          <w:rFonts w:cs="Times New Roman"/>
          <w:color w:val="640000"/>
          <w:position w:val="-12"/>
          <w:sz w:val="24"/>
          <w:szCs w:val="24"/>
        </w:rPr>
        <w:object w:dxaOrig="520" w:dyaOrig="360">
          <v:shape id="_x0000_i1032" type="#_x0000_t75" style="width:25.65pt;height:18pt" o:ole="">
            <v:imagedata r:id="rId23" o:title=""/>
          </v:shape>
          <o:OLEObject Type="Embed" ProgID="Equation.DSMT4" ShapeID="_x0000_i1032" DrawAspect="Content" ObjectID="_1646672623" r:id="rId24"/>
        </w:object>
      </w:r>
      <w:r w:rsidRPr="00273117">
        <w:rPr>
          <w:rFonts w:cs="Times New Roman"/>
          <w:color w:val="640000"/>
          <w:sz w:val="24"/>
          <w:szCs w:val="24"/>
        </w:rPr>
        <w:t xml:space="preserve"> là tích giữa giá trị và tần số tương ứng.</w:t>
      </w:r>
    </w:p>
    <w:p w:rsidR="000535B1" w:rsidRPr="00273117" w:rsidRDefault="000535B1" w:rsidP="000535B1">
      <w:pPr>
        <w:spacing w:after="60" w:line="240" w:lineRule="auto"/>
        <w:rPr>
          <w:rFonts w:cs="Times New Roman"/>
          <w:color w:val="640000"/>
          <w:sz w:val="24"/>
          <w:szCs w:val="24"/>
        </w:rPr>
      </w:pPr>
      <w:r w:rsidRPr="00273117">
        <w:rPr>
          <w:rFonts w:cs="Times New Roman"/>
          <w:color w:val="640000"/>
          <w:sz w:val="24"/>
          <w:szCs w:val="24"/>
        </w:rPr>
        <w:tab/>
      </w:r>
      <w:r w:rsidRPr="00273117">
        <w:rPr>
          <w:rFonts w:cs="Times New Roman"/>
          <w:color w:val="640000"/>
          <w:sz w:val="24"/>
          <w:szCs w:val="24"/>
        </w:rPr>
        <w:tab/>
        <w:t>N là số các giá trị.</w:t>
      </w:r>
    </w:p>
    <w:p w:rsidR="000535B1" w:rsidRPr="00273117" w:rsidRDefault="000535B1" w:rsidP="000535B1">
      <w:pPr>
        <w:spacing w:after="60" w:line="240" w:lineRule="auto"/>
        <w:rPr>
          <w:rFonts w:cs="Times New Roman"/>
          <w:color w:val="640000"/>
          <w:sz w:val="24"/>
          <w:szCs w:val="24"/>
        </w:rPr>
      </w:pPr>
    </w:p>
    <w:p w:rsidR="000535B1" w:rsidRPr="00273117" w:rsidRDefault="000535B1" w:rsidP="000535B1">
      <w:pPr>
        <w:spacing w:after="60" w:line="240" w:lineRule="auto"/>
        <w:rPr>
          <w:rFonts w:cs="Times New Roman"/>
          <w:color w:val="640000"/>
          <w:sz w:val="24"/>
          <w:szCs w:val="24"/>
        </w:rPr>
      </w:pPr>
      <w:r w:rsidRPr="00273117">
        <w:rPr>
          <w:rFonts w:cs="Times New Roman"/>
          <w:color w:val="640000"/>
          <w:sz w:val="24"/>
          <w:szCs w:val="24"/>
        </w:rPr>
        <w:t>Chú ý:</w:t>
      </w:r>
    </w:p>
    <w:p w:rsidR="000535B1" w:rsidRPr="00273117" w:rsidRDefault="000535B1" w:rsidP="000535B1">
      <w:pPr>
        <w:spacing w:after="60" w:line="240" w:lineRule="auto"/>
        <w:rPr>
          <w:rFonts w:cs="Times New Roman"/>
          <w:color w:val="640000"/>
          <w:sz w:val="24"/>
          <w:szCs w:val="24"/>
        </w:rPr>
      </w:pPr>
      <w:r w:rsidRPr="00273117">
        <w:rPr>
          <w:rFonts w:cs="Times New Roman"/>
          <w:color w:val="640000"/>
          <w:sz w:val="24"/>
          <w:szCs w:val="24"/>
        </w:rPr>
        <w:tab/>
        <w:t>+ Khi các giá trị của dấu hiệu có sự chênh lệch lớn thì ta không nên lấy số trung bình cộng làm đại diện cho dấu hiệu đó.</w:t>
      </w:r>
    </w:p>
    <w:p w:rsidR="000535B1" w:rsidRPr="00273117" w:rsidRDefault="000535B1" w:rsidP="000535B1">
      <w:pPr>
        <w:spacing w:after="60" w:line="240" w:lineRule="auto"/>
        <w:rPr>
          <w:rFonts w:cs="Times New Roman"/>
          <w:color w:val="640000"/>
          <w:sz w:val="24"/>
          <w:szCs w:val="24"/>
        </w:rPr>
      </w:pPr>
    </w:p>
    <w:p w:rsidR="000535B1" w:rsidRPr="00273117" w:rsidRDefault="000535B1" w:rsidP="000535B1">
      <w:pPr>
        <w:spacing w:after="60" w:line="240" w:lineRule="auto"/>
        <w:rPr>
          <w:rFonts w:cs="Times New Roman"/>
          <w:color w:val="640000"/>
          <w:sz w:val="24"/>
          <w:szCs w:val="24"/>
        </w:rPr>
      </w:pPr>
      <w:r w:rsidRPr="00273117">
        <w:rPr>
          <w:rFonts w:cs="Times New Roman"/>
          <w:color w:val="640000"/>
          <w:sz w:val="24"/>
          <w:szCs w:val="24"/>
        </w:rPr>
        <w:tab/>
        <w:t xml:space="preserve">+ Mốt của dấu hiệu là giá trị, nhưng chọn giá trị có tần số lớn nhất. KH:  </w:t>
      </w:r>
      <w:r w:rsidRPr="00273117">
        <w:rPr>
          <w:rFonts w:cs="Times New Roman"/>
          <w:color w:val="640000"/>
          <w:position w:val="-12"/>
          <w:sz w:val="24"/>
          <w:szCs w:val="24"/>
        </w:rPr>
        <w:object w:dxaOrig="380" w:dyaOrig="360">
          <v:shape id="_x0000_i1033" type="#_x0000_t75" style="width:19.1pt;height:18pt" o:ole="">
            <v:imagedata r:id="rId25" o:title=""/>
          </v:shape>
          <o:OLEObject Type="Embed" ProgID="Equation.DSMT4" ShapeID="_x0000_i1033" DrawAspect="Content" ObjectID="_1646672624" r:id="rId26"/>
        </w:object>
      </w:r>
      <w:r w:rsidRPr="00273117">
        <w:rPr>
          <w:rFonts w:cs="Times New Roman"/>
          <w:color w:val="640000"/>
          <w:sz w:val="24"/>
          <w:szCs w:val="24"/>
        </w:rPr>
        <w:t>.</w:t>
      </w:r>
    </w:p>
    <w:p w:rsidR="000535B1" w:rsidRPr="00273117" w:rsidRDefault="000535B1" w:rsidP="000535B1">
      <w:pPr>
        <w:spacing w:after="60" w:line="240" w:lineRule="auto"/>
        <w:rPr>
          <w:rFonts w:cs="Times New Roman"/>
          <w:color w:val="640000"/>
          <w:sz w:val="24"/>
          <w:szCs w:val="24"/>
        </w:rPr>
      </w:pPr>
    </w:p>
    <w:p w:rsidR="000535B1" w:rsidRPr="00273117" w:rsidRDefault="000535B1" w:rsidP="000535B1">
      <w:pPr>
        <w:spacing w:after="60" w:line="240" w:lineRule="auto"/>
        <w:rPr>
          <w:rFonts w:cs="Times New Roman"/>
          <w:b/>
          <w:sz w:val="24"/>
          <w:szCs w:val="24"/>
        </w:rPr>
      </w:pPr>
      <w:r w:rsidRPr="00273117">
        <w:rPr>
          <w:rFonts w:cs="Times New Roman"/>
          <w:b/>
          <w:sz w:val="24"/>
          <w:szCs w:val="24"/>
        </w:rPr>
        <w:t>III, BÀI TẬP VẬN DỤNG:</w:t>
      </w:r>
    </w:p>
    <w:p w:rsidR="000535B1" w:rsidRPr="00273117" w:rsidRDefault="000535B1" w:rsidP="000535B1">
      <w:pPr>
        <w:spacing w:after="60" w:line="240" w:lineRule="auto"/>
        <w:rPr>
          <w:rFonts w:cs="Times New Roman"/>
          <w:color w:val="640000"/>
          <w:sz w:val="24"/>
          <w:szCs w:val="24"/>
        </w:rPr>
      </w:pPr>
    </w:p>
    <w:p w:rsidR="000535B1" w:rsidRPr="00273117" w:rsidRDefault="000535B1" w:rsidP="000535B1">
      <w:pPr>
        <w:spacing w:after="60" w:line="240" w:lineRule="auto"/>
        <w:rPr>
          <w:rFonts w:cs="Times New Roman"/>
          <w:color w:val="640000"/>
          <w:sz w:val="24"/>
          <w:szCs w:val="24"/>
        </w:rPr>
      </w:pPr>
    </w:p>
    <w:p w:rsidR="000535B1" w:rsidRPr="00273117" w:rsidRDefault="000535B1" w:rsidP="000535B1">
      <w:pPr>
        <w:spacing w:after="60" w:line="240" w:lineRule="auto"/>
        <w:rPr>
          <w:rFonts w:cs="Times New Roman"/>
          <w:color w:val="640000"/>
          <w:sz w:val="24"/>
          <w:szCs w:val="24"/>
        </w:rPr>
      </w:pPr>
      <w:r w:rsidRPr="00273117">
        <w:rPr>
          <w:rFonts w:cs="Times New Roman"/>
          <w:color w:val="640000"/>
          <w:sz w:val="24"/>
          <w:szCs w:val="24"/>
        </w:rPr>
        <w:lastRenderedPageBreak/>
        <w:t>Bài 1: Cho bảng tần số của dấu hiệu X như sau:</w:t>
      </w:r>
    </w:p>
    <w:p w:rsidR="000535B1" w:rsidRPr="00273117" w:rsidRDefault="000535B1" w:rsidP="000535B1">
      <w:pPr>
        <w:spacing w:after="60" w:line="240" w:lineRule="auto"/>
        <w:rPr>
          <w:rFonts w:cs="Times New Roman"/>
          <w:color w:val="640000"/>
          <w:sz w:val="24"/>
          <w:szCs w:val="24"/>
        </w:rPr>
      </w:pPr>
    </w:p>
    <w:tbl>
      <w:tblPr>
        <w:tblStyle w:val="TableGrid"/>
        <w:tblW w:w="0" w:type="auto"/>
        <w:tblInd w:w="817" w:type="dxa"/>
        <w:tblLook w:val="04A0" w:firstRow="1" w:lastRow="0" w:firstColumn="1" w:lastColumn="0" w:noHBand="0" w:noVBand="1"/>
      </w:tblPr>
      <w:tblGrid>
        <w:gridCol w:w="1418"/>
        <w:gridCol w:w="567"/>
        <w:gridCol w:w="567"/>
        <w:gridCol w:w="567"/>
        <w:gridCol w:w="567"/>
        <w:gridCol w:w="567"/>
        <w:gridCol w:w="992"/>
      </w:tblGrid>
      <w:tr w:rsidR="000535B1" w:rsidRPr="00273117" w:rsidTr="000535B1">
        <w:tc>
          <w:tcPr>
            <w:tcW w:w="1418"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Giá trị ( x )</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3</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992" w:type="dxa"/>
            <w:vAlign w:val="center"/>
          </w:tcPr>
          <w:p w:rsidR="000535B1" w:rsidRPr="00273117" w:rsidRDefault="000535B1" w:rsidP="00273117">
            <w:pPr>
              <w:spacing w:after="60"/>
              <w:jc w:val="center"/>
              <w:rPr>
                <w:rFonts w:ascii="Times New Roman" w:hAnsi="Times New Roman"/>
                <w:color w:val="640000"/>
                <w:sz w:val="24"/>
                <w:szCs w:val="24"/>
              </w:rPr>
            </w:pPr>
          </w:p>
        </w:tc>
      </w:tr>
      <w:tr w:rsidR="000535B1" w:rsidRPr="00273117" w:rsidTr="000535B1">
        <w:tc>
          <w:tcPr>
            <w:tcW w:w="1418"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Tần số ( n )</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2</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w:t>
            </w:r>
          </w:p>
        </w:tc>
        <w:tc>
          <w:tcPr>
            <w:tcW w:w="992"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N = 11</w:t>
            </w:r>
          </w:p>
        </w:tc>
      </w:tr>
    </w:tbl>
    <w:p w:rsidR="000535B1" w:rsidRPr="00273117" w:rsidRDefault="000535B1" w:rsidP="000535B1">
      <w:pPr>
        <w:spacing w:after="60" w:line="240" w:lineRule="auto"/>
        <w:rPr>
          <w:rFonts w:cs="Times New Roman"/>
          <w:color w:val="640000"/>
          <w:sz w:val="24"/>
          <w:szCs w:val="24"/>
        </w:rPr>
      </w:pP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a</w:t>
      </w:r>
      <w:r w:rsidR="000535B1" w:rsidRPr="00273117">
        <w:rPr>
          <w:rFonts w:cs="Times New Roman"/>
          <w:color w:val="640000"/>
          <w:sz w:val="24"/>
          <w:szCs w:val="24"/>
        </w:rPr>
        <w:t>, Vẽ biểu đồ đoạn thẳng thể hiện bảng tần số trên.</w:t>
      </w:r>
    </w:p>
    <w:p w:rsidR="000535B1" w:rsidRDefault="00273117" w:rsidP="000535B1">
      <w:pPr>
        <w:spacing w:after="60" w:line="240" w:lineRule="auto"/>
        <w:rPr>
          <w:rFonts w:cs="Times New Roman"/>
          <w:color w:val="640000"/>
          <w:sz w:val="24"/>
          <w:szCs w:val="24"/>
        </w:rPr>
      </w:pPr>
      <w:r>
        <w:rPr>
          <w:rFonts w:cs="Times New Roman"/>
          <w:color w:val="640000"/>
          <w:sz w:val="24"/>
          <w:szCs w:val="24"/>
        </w:rPr>
        <w:tab/>
      </w:r>
      <w:r w:rsidR="00D844C4">
        <w:rPr>
          <w:rFonts w:cs="Times New Roman"/>
          <w:color w:val="640000"/>
          <w:sz w:val="24"/>
          <w:szCs w:val="24"/>
        </w:rPr>
        <w:t>b</w:t>
      </w:r>
      <w:r>
        <w:rPr>
          <w:rFonts w:cs="Times New Roman"/>
          <w:color w:val="640000"/>
          <w:sz w:val="24"/>
          <w:szCs w:val="24"/>
        </w:rPr>
        <w:t>, Tính trung bình cộng các giá trị trong bảng và tìm Mốt của dấu hiệu.</w:t>
      </w:r>
    </w:p>
    <w:p w:rsidR="00273117" w:rsidRDefault="00273117" w:rsidP="000535B1">
      <w:pPr>
        <w:spacing w:after="60" w:line="240" w:lineRule="auto"/>
        <w:rPr>
          <w:rFonts w:cs="Times New Roman"/>
          <w:color w:val="640000"/>
          <w:sz w:val="24"/>
          <w:szCs w:val="24"/>
        </w:rPr>
      </w:pPr>
    </w:p>
    <w:p w:rsidR="00273117" w:rsidRDefault="00273117" w:rsidP="000535B1">
      <w:pPr>
        <w:spacing w:after="60" w:line="240" w:lineRule="auto"/>
        <w:rPr>
          <w:rFonts w:cs="Times New Roman"/>
          <w:color w:val="640000"/>
          <w:sz w:val="24"/>
          <w:szCs w:val="24"/>
        </w:rPr>
      </w:pPr>
      <w:r>
        <w:rPr>
          <w:rFonts w:cs="Times New Roman"/>
          <w:color w:val="640000"/>
          <w:sz w:val="24"/>
          <w:szCs w:val="24"/>
        </w:rPr>
        <w:t>Bài 2: Điểm kiểm tra môn Toán ( Hệ số 2) của học sinh lớp 7D được ghi lại trong bảng sau:</w:t>
      </w:r>
    </w:p>
    <w:p w:rsidR="00273117" w:rsidRDefault="00273117" w:rsidP="000535B1">
      <w:pPr>
        <w:spacing w:after="60" w:line="240" w:lineRule="auto"/>
        <w:rPr>
          <w:rFonts w:cs="Times New Roman"/>
          <w:color w:val="640000"/>
          <w:sz w:val="24"/>
          <w:szCs w:val="24"/>
        </w:rPr>
      </w:pPr>
    </w:p>
    <w:tbl>
      <w:tblPr>
        <w:tblStyle w:val="TableGrid"/>
        <w:tblW w:w="0" w:type="auto"/>
        <w:tblInd w:w="817" w:type="dxa"/>
        <w:tblLook w:val="04A0" w:firstRow="1" w:lastRow="0" w:firstColumn="1" w:lastColumn="0" w:noHBand="0" w:noVBand="1"/>
      </w:tblPr>
      <w:tblGrid>
        <w:gridCol w:w="1418"/>
        <w:gridCol w:w="567"/>
        <w:gridCol w:w="567"/>
        <w:gridCol w:w="567"/>
        <w:gridCol w:w="567"/>
        <w:gridCol w:w="567"/>
        <w:gridCol w:w="567"/>
        <w:gridCol w:w="567"/>
        <w:gridCol w:w="567"/>
        <w:gridCol w:w="567"/>
        <w:gridCol w:w="567"/>
        <w:gridCol w:w="567"/>
        <w:gridCol w:w="992"/>
      </w:tblGrid>
      <w:tr w:rsidR="00273117" w:rsidRPr="00273117" w:rsidTr="00273117">
        <w:tc>
          <w:tcPr>
            <w:tcW w:w="1418" w:type="dxa"/>
            <w:vAlign w:val="center"/>
          </w:tcPr>
          <w:p w:rsidR="00273117" w:rsidRPr="00273117" w:rsidRDefault="00273117"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Giá trị ( x )</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0</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1</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2</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3</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4</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5</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6</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7</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8</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9</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10</w:t>
            </w:r>
          </w:p>
        </w:tc>
        <w:tc>
          <w:tcPr>
            <w:tcW w:w="992" w:type="dxa"/>
            <w:vAlign w:val="center"/>
          </w:tcPr>
          <w:p w:rsidR="00273117" w:rsidRPr="00273117" w:rsidRDefault="00273117" w:rsidP="00273117">
            <w:pPr>
              <w:spacing w:after="60"/>
              <w:jc w:val="center"/>
              <w:rPr>
                <w:rFonts w:ascii="Times New Roman" w:hAnsi="Times New Roman"/>
                <w:color w:val="640000"/>
                <w:sz w:val="24"/>
                <w:szCs w:val="24"/>
              </w:rPr>
            </w:pPr>
          </w:p>
        </w:tc>
      </w:tr>
      <w:tr w:rsidR="00273117" w:rsidRPr="00273117" w:rsidTr="00273117">
        <w:tc>
          <w:tcPr>
            <w:tcW w:w="1418" w:type="dxa"/>
            <w:vAlign w:val="center"/>
          </w:tcPr>
          <w:p w:rsidR="00273117" w:rsidRPr="00273117" w:rsidRDefault="00273117"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Tần số ( n )</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0</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0</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0</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0</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2</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4</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7</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15</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10</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6</w:t>
            </w:r>
          </w:p>
        </w:tc>
        <w:tc>
          <w:tcPr>
            <w:tcW w:w="567"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4</w:t>
            </w:r>
          </w:p>
        </w:tc>
        <w:tc>
          <w:tcPr>
            <w:tcW w:w="992" w:type="dxa"/>
            <w:vAlign w:val="center"/>
          </w:tcPr>
          <w:p w:rsidR="00273117" w:rsidRPr="00273117" w:rsidRDefault="00273117" w:rsidP="00273117">
            <w:pPr>
              <w:spacing w:after="60"/>
              <w:jc w:val="center"/>
              <w:rPr>
                <w:rFonts w:ascii="Times New Roman" w:hAnsi="Times New Roman"/>
                <w:color w:val="640000"/>
                <w:sz w:val="24"/>
                <w:szCs w:val="24"/>
              </w:rPr>
            </w:pPr>
            <w:r>
              <w:rPr>
                <w:rFonts w:ascii="Times New Roman" w:hAnsi="Times New Roman"/>
                <w:color w:val="640000"/>
                <w:sz w:val="24"/>
                <w:szCs w:val="24"/>
              </w:rPr>
              <w:t>N = 48</w:t>
            </w:r>
          </w:p>
        </w:tc>
      </w:tr>
    </w:tbl>
    <w:p w:rsidR="00273117" w:rsidRDefault="00273117" w:rsidP="000535B1">
      <w:pPr>
        <w:spacing w:after="60" w:line="240" w:lineRule="auto"/>
        <w:rPr>
          <w:rFonts w:cs="Times New Roman"/>
          <w:color w:val="640000"/>
          <w:sz w:val="24"/>
          <w:szCs w:val="24"/>
        </w:rPr>
      </w:pPr>
    </w:p>
    <w:p w:rsidR="00273117" w:rsidRDefault="00273117" w:rsidP="000535B1">
      <w:pPr>
        <w:spacing w:after="60" w:line="240" w:lineRule="auto"/>
        <w:rPr>
          <w:rFonts w:cs="Times New Roman"/>
          <w:color w:val="640000"/>
          <w:sz w:val="24"/>
          <w:szCs w:val="24"/>
        </w:rPr>
      </w:pPr>
      <w:r>
        <w:rPr>
          <w:rFonts w:cs="Times New Roman"/>
          <w:color w:val="640000"/>
          <w:sz w:val="24"/>
          <w:szCs w:val="24"/>
        </w:rPr>
        <w:tab/>
      </w:r>
      <w:r w:rsidR="00D844C4">
        <w:rPr>
          <w:rFonts w:cs="Times New Roman"/>
          <w:color w:val="640000"/>
          <w:sz w:val="24"/>
          <w:szCs w:val="24"/>
        </w:rPr>
        <w:t>a</w:t>
      </w:r>
      <w:r>
        <w:rPr>
          <w:rFonts w:cs="Times New Roman"/>
          <w:color w:val="640000"/>
          <w:sz w:val="24"/>
          <w:szCs w:val="24"/>
        </w:rPr>
        <w:t>, Dấu hiệu điều tra là gì?</w:t>
      </w:r>
    </w:p>
    <w:p w:rsidR="00273117" w:rsidRDefault="00273117" w:rsidP="000535B1">
      <w:pPr>
        <w:spacing w:after="60" w:line="240" w:lineRule="auto"/>
        <w:rPr>
          <w:rFonts w:cs="Times New Roman"/>
          <w:color w:val="640000"/>
          <w:sz w:val="24"/>
          <w:szCs w:val="24"/>
        </w:rPr>
      </w:pPr>
      <w:r>
        <w:rPr>
          <w:rFonts w:cs="Times New Roman"/>
          <w:color w:val="640000"/>
          <w:sz w:val="24"/>
          <w:szCs w:val="24"/>
        </w:rPr>
        <w:tab/>
      </w:r>
      <w:r w:rsidR="00D844C4">
        <w:rPr>
          <w:rFonts w:cs="Times New Roman"/>
          <w:color w:val="640000"/>
          <w:sz w:val="24"/>
          <w:szCs w:val="24"/>
        </w:rPr>
        <w:t>b</w:t>
      </w:r>
      <w:r>
        <w:rPr>
          <w:rFonts w:cs="Times New Roman"/>
          <w:color w:val="640000"/>
          <w:sz w:val="24"/>
          <w:szCs w:val="24"/>
        </w:rPr>
        <w:t>, Số các giá trị là bao nhiêu?</w:t>
      </w:r>
    </w:p>
    <w:p w:rsidR="00273117" w:rsidRPr="00273117" w:rsidRDefault="00273117" w:rsidP="000535B1">
      <w:pPr>
        <w:spacing w:after="60" w:line="240" w:lineRule="auto"/>
        <w:rPr>
          <w:rFonts w:cs="Times New Roman"/>
          <w:color w:val="640000"/>
          <w:sz w:val="24"/>
          <w:szCs w:val="24"/>
        </w:rPr>
      </w:pPr>
      <w:r>
        <w:rPr>
          <w:rFonts w:cs="Times New Roman"/>
          <w:color w:val="640000"/>
          <w:sz w:val="24"/>
          <w:szCs w:val="24"/>
        </w:rPr>
        <w:tab/>
      </w:r>
      <w:r w:rsidR="00D844C4">
        <w:rPr>
          <w:rFonts w:cs="Times New Roman"/>
          <w:color w:val="640000"/>
          <w:sz w:val="24"/>
          <w:szCs w:val="24"/>
        </w:rPr>
        <w:t>c</w:t>
      </w:r>
      <w:r>
        <w:rPr>
          <w:rFonts w:cs="Times New Roman"/>
          <w:color w:val="640000"/>
          <w:sz w:val="24"/>
          <w:szCs w:val="24"/>
        </w:rPr>
        <w:t>, Biểu diễn bằng biểu đồ đoạn thẳng.</w:t>
      </w:r>
    </w:p>
    <w:p w:rsidR="000535B1" w:rsidRPr="00273117" w:rsidRDefault="000535B1" w:rsidP="000535B1">
      <w:pPr>
        <w:spacing w:after="60" w:line="240" w:lineRule="auto"/>
        <w:rPr>
          <w:rFonts w:cs="Times New Roman"/>
          <w:color w:val="640000"/>
          <w:sz w:val="24"/>
          <w:szCs w:val="24"/>
        </w:rPr>
      </w:pP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Bài 3</w:t>
      </w:r>
      <w:r w:rsidR="000535B1" w:rsidRPr="00273117">
        <w:rPr>
          <w:rFonts w:cs="Times New Roman"/>
          <w:color w:val="640000"/>
          <w:sz w:val="24"/>
          <w:szCs w:val="24"/>
        </w:rPr>
        <w:t>: Thời gian giải một bài toán ( tính theo phút) của một nhóm học sinh được ghi lại trong bảng sau:</w:t>
      </w:r>
    </w:p>
    <w:p w:rsidR="000535B1" w:rsidRPr="00273117" w:rsidRDefault="000535B1" w:rsidP="000535B1">
      <w:pPr>
        <w:spacing w:after="60" w:line="240" w:lineRule="auto"/>
        <w:rPr>
          <w:rFonts w:cs="Times New Roman"/>
          <w:color w:val="640000"/>
          <w:sz w:val="24"/>
          <w:szCs w:val="24"/>
        </w:rPr>
      </w:pPr>
      <w:r w:rsidRPr="00273117">
        <w:rPr>
          <w:rFonts w:cs="Times New Roman"/>
          <w:color w:val="640000"/>
          <w:sz w:val="24"/>
          <w:szCs w:val="24"/>
        </w:rPr>
        <w:tab/>
      </w: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gridCol w:w="567"/>
        <w:gridCol w:w="567"/>
      </w:tblGrid>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r>
    </w:tbl>
    <w:p w:rsidR="000535B1" w:rsidRPr="00273117" w:rsidRDefault="000535B1" w:rsidP="000535B1">
      <w:pPr>
        <w:spacing w:after="60" w:line="240" w:lineRule="auto"/>
        <w:rPr>
          <w:rFonts w:cs="Times New Roman"/>
          <w:color w:val="640000"/>
          <w:sz w:val="24"/>
          <w:szCs w:val="24"/>
        </w:rPr>
      </w:pP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a</w:t>
      </w:r>
      <w:r w:rsidR="000535B1" w:rsidRPr="00273117">
        <w:rPr>
          <w:rFonts w:cs="Times New Roman"/>
          <w:color w:val="640000"/>
          <w:sz w:val="24"/>
          <w:szCs w:val="24"/>
        </w:rPr>
        <w:t>, Dấu hiệu điều tra ở đây là gì?</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b</w:t>
      </w:r>
      <w:r w:rsidR="000535B1" w:rsidRPr="00273117">
        <w:rPr>
          <w:rFonts w:cs="Times New Roman"/>
          <w:color w:val="640000"/>
          <w:sz w:val="24"/>
          <w:szCs w:val="24"/>
        </w:rPr>
        <w:t>, Lập bảng tần số.</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c</w:t>
      </w:r>
      <w:r w:rsidR="000535B1" w:rsidRPr="00273117">
        <w:rPr>
          <w:rFonts w:cs="Times New Roman"/>
          <w:color w:val="640000"/>
          <w:sz w:val="24"/>
          <w:szCs w:val="24"/>
        </w:rPr>
        <w:t>, Tính trung bình cộ</w:t>
      </w:r>
      <w:r w:rsidR="00273117">
        <w:rPr>
          <w:rFonts w:cs="Times New Roman"/>
          <w:color w:val="640000"/>
          <w:sz w:val="24"/>
          <w:szCs w:val="24"/>
        </w:rPr>
        <w:t>ng và tìm M</w:t>
      </w:r>
      <w:r w:rsidR="000535B1" w:rsidRPr="00273117">
        <w:rPr>
          <w:rFonts w:cs="Times New Roman"/>
          <w:color w:val="640000"/>
          <w:sz w:val="24"/>
          <w:szCs w:val="24"/>
        </w:rPr>
        <w:t>ốt của dấu hiệu?</w:t>
      </w:r>
    </w:p>
    <w:p w:rsidR="000535B1" w:rsidRPr="00273117" w:rsidRDefault="000535B1" w:rsidP="000535B1">
      <w:pPr>
        <w:spacing w:after="60" w:line="240" w:lineRule="auto"/>
        <w:rPr>
          <w:rFonts w:cs="Times New Roman"/>
          <w:color w:val="640000"/>
          <w:sz w:val="24"/>
          <w:szCs w:val="24"/>
        </w:rPr>
      </w:pP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Bài 4</w:t>
      </w:r>
      <w:r w:rsidR="000535B1" w:rsidRPr="00273117">
        <w:rPr>
          <w:rFonts w:cs="Times New Roman"/>
          <w:color w:val="640000"/>
          <w:sz w:val="24"/>
          <w:szCs w:val="24"/>
        </w:rPr>
        <w:t>: Điểm kiểm tra một tiết môn toán của lớp 7A được ghi lại trong bảng sau:</w:t>
      </w:r>
    </w:p>
    <w:p w:rsidR="000535B1" w:rsidRPr="00273117" w:rsidRDefault="000535B1" w:rsidP="000535B1">
      <w:pPr>
        <w:spacing w:after="60" w:line="240" w:lineRule="auto"/>
        <w:rPr>
          <w:rFonts w:cs="Times New Roman"/>
          <w:color w:val="640000"/>
          <w:sz w:val="24"/>
          <w:szCs w:val="24"/>
        </w:rPr>
      </w:pP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gridCol w:w="567"/>
        <w:gridCol w:w="567"/>
      </w:tblGrid>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r>
    </w:tbl>
    <w:p w:rsidR="000535B1" w:rsidRPr="00273117" w:rsidRDefault="000535B1" w:rsidP="000535B1">
      <w:pPr>
        <w:spacing w:after="60" w:line="240" w:lineRule="auto"/>
        <w:rPr>
          <w:rFonts w:cs="Times New Roman"/>
          <w:color w:val="640000"/>
          <w:sz w:val="24"/>
          <w:szCs w:val="24"/>
        </w:rPr>
      </w:pP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a</w:t>
      </w:r>
      <w:r w:rsidR="000535B1" w:rsidRPr="00273117">
        <w:rPr>
          <w:rFonts w:cs="Times New Roman"/>
          <w:color w:val="640000"/>
          <w:sz w:val="24"/>
          <w:szCs w:val="24"/>
        </w:rPr>
        <w:t>, Dấu hiệu cần tìm ở đây là gì?</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b</w:t>
      </w:r>
      <w:r w:rsidR="000535B1" w:rsidRPr="00273117">
        <w:rPr>
          <w:rFonts w:cs="Times New Roman"/>
          <w:color w:val="640000"/>
          <w:sz w:val="24"/>
          <w:szCs w:val="24"/>
        </w:rPr>
        <w:t>, Lập bảng tần số? Tìm mốt của dấu hiệu?</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c</w:t>
      </w:r>
      <w:r w:rsidR="000535B1" w:rsidRPr="00273117">
        <w:rPr>
          <w:rFonts w:cs="Times New Roman"/>
          <w:color w:val="640000"/>
          <w:sz w:val="24"/>
          <w:szCs w:val="24"/>
        </w:rPr>
        <w:t>, Tính số trung bình cộng điểm kiểm tra môn Toán của lớp 7A.</w:t>
      </w:r>
    </w:p>
    <w:p w:rsidR="000535B1" w:rsidRPr="00273117" w:rsidRDefault="000535B1" w:rsidP="000535B1">
      <w:pPr>
        <w:spacing w:after="60" w:line="240" w:lineRule="auto"/>
        <w:rPr>
          <w:rFonts w:cs="Times New Roman"/>
          <w:color w:val="640000"/>
          <w:sz w:val="24"/>
          <w:szCs w:val="24"/>
        </w:rPr>
      </w:pPr>
    </w:p>
    <w:p w:rsidR="00273117" w:rsidRDefault="00273117">
      <w:pPr>
        <w:rPr>
          <w:rFonts w:cs="Times New Roman"/>
          <w:color w:val="640000"/>
          <w:sz w:val="24"/>
          <w:szCs w:val="24"/>
        </w:rPr>
      </w:pPr>
      <w:r>
        <w:rPr>
          <w:rFonts w:cs="Times New Roman"/>
          <w:color w:val="640000"/>
          <w:sz w:val="24"/>
          <w:szCs w:val="24"/>
        </w:rPr>
        <w:br w:type="page"/>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lastRenderedPageBreak/>
        <w:t>Bài 5</w:t>
      </w:r>
      <w:r w:rsidR="000535B1" w:rsidRPr="00273117">
        <w:rPr>
          <w:rFonts w:cs="Times New Roman"/>
          <w:color w:val="640000"/>
          <w:sz w:val="24"/>
          <w:szCs w:val="24"/>
        </w:rPr>
        <w:t>: Điểm kiểm tra học kì I môn Toán của tất cả học sinh trong lớp 7A được ghi lại ở bảng sau:</w:t>
      </w:r>
    </w:p>
    <w:p w:rsidR="000535B1" w:rsidRPr="00273117" w:rsidRDefault="000535B1" w:rsidP="000535B1">
      <w:pPr>
        <w:spacing w:after="60" w:line="240" w:lineRule="auto"/>
        <w:rPr>
          <w:rFonts w:cs="Times New Roman"/>
          <w:color w:val="640000"/>
          <w:sz w:val="24"/>
          <w:szCs w:val="24"/>
        </w:rPr>
      </w:pPr>
      <w:r w:rsidRPr="00273117">
        <w:rPr>
          <w:rFonts w:cs="Times New Roman"/>
          <w:color w:val="640000"/>
          <w:sz w:val="24"/>
          <w:szCs w:val="24"/>
        </w:rPr>
        <w:tab/>
      </w: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gridCol w:w="567"/>
        <w:gridCol w:w="567"/>
      </w:tblGrid>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r>
    </w:tbl>
    <w:p w:rsidR="000535B1" w:rsidRPr="00273117" w:rsidRDefault="000535B1" w:rsidP="000535B1">
      <w:pPr>
        <w:spacing w:after="60" w:line="240" w:lineRule="auto"/>
        <w:rPr>
          <w:rFonts w:cs="Times New Roman"/>
          <w:color w:val="640000"/>
          <w:sz w:val="24"/>
          <w:szCs w:val="24"/>
        </w:rPr>
      </w:pP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a</w:t>
      </w:r>
      <w:r w:rsidR="000535B1" w:rsidRPr="00273117">
        <w:rPr>
          <w:rFonts w:cs="Times New Roman"/>
          <w:color w:val="640000"/>
          <w:sz w:val="24"/>
          <w:szCs w:val="24"/>
        </w:rPr>
        <w:t>, Dấu hiệu ở đây là gì? Số các giá trị cảu dấu hiệu là bao nhiêu?</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b</w:t>
      </w:r>
      <w:r w:rsidR="000535B1" w:rsidRPr="00273117">
        <w:rPr>
          <w:rFonts w:cs="Times New Roman"/>
          <w:color w:val="640000"/>
          <w:sz w:val="24"/>
          <w:szCs w:val="24"/>
        </w:rPr>
        <w:t>, Lập bảng tần số và tính số trung bình cộng của dấu hiệu.</w:t>
      </w:r>
    </w:p>
    <w:p w:rsidR="00273117" w:rsidRDefault="00273117" w:rsidP="000535B1">
      <w:pPr>
        <w:spacing w:after="60" w:line="240" w:lineRule="auto"/>
        <w:rPr>
          <w:rFonts w:cs="Times New Roman"/>
          <w:color w:val="640000"/>
          <w:sz w:val="24"/>
          <w:szCs w:val="24"/>
        </w:rPr>
      </w:pP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Bài 6</w:t>
      </w:r>
      <w:r w:rsidR="000535B1" w:rsidRPr="00273117">
        <w:rPr>
          <w:rFonts w:cs="Times New Roman"/>
          <w:color w:val="640000"/>
          <w:sz w:val="24"/>
          <w:szCs w:val="24"/>
        </w:rPr>
        <w:t>: Thời gian làm xong một bài toán ( tính bằng phút) của 30 học sinh lớp 7 được ghi lại ở bảng sau:</w:t>
      </w:r>
    </w:p>
    <w:p w:rsidR="000535B1" w:rsidRPr="00273117" w:rsidRDefault="000535B1" w:rsidP="000535B1">
      <w:pPr>
        <w:spacing w:after="60" w:line="240" w:lineRule="auto"/>
        <w:rPr>
          <w:rFonts w:cs="Times New Roman"/>
          <w:color w:val="640000"/>
          <w:sz w:val="24"/>
          <w:szCs w:val="24"/>
        </w:rPr>
      </w:pPr>
    </w:p>
    <w:p w:rsidR="000535B1" w:rsidRPr="00273117" w:rsidRDefault="000535B1" w:rsidP="000535B1">
      <w:pPr>
        <w:spacing w:after="60" w:line="240" w:lineRule="auto"/>
        <w:rPr>
          <w:rFonts w:cs="Times New Roman"/>
          <w:color w:val="640000"/>
          <w:sz w:val="24"/>
          <w:szCs w:val="24"/>
        </w:rPr>
      </w:pPr>
      <w:r w:rsidRPr="00273117">
        <w:rPr>
          <w:rFonts w:cs="Times New Roman"/>
          <w:color w:val="640000"/>
          <w:sz w:val="24"/>
          <w:szCs w:val="24"/>
        </w:rPr>
        <w:tab/>
      </w: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gridCol w:w="567"/>
        <w:gridCol w:w="567"/>
      </w:tblGrid>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3</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3</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r>
    </w:tbl>
    <w:p w:rsidR="000535B1" w:rsidRPr="00273117" w:rsidRDefault="000535B1" w:rsidP="000535B1">
      <w:pPr>
        <w:spacing w:after="60" w:line="240" w:lineRule="auto"/>
        <w:rPr>
          <w:rFonts w:cs="Times New Roman"/>
          <w:color w:val="640000"/>
          <w:sz w:val="24"/>
          <w:szCs w:val="24"/>
        </w:rPr>
      </w:pP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a</w:t>
      </w:r>
      <w:r w:rsidR="000535B1" w:rsidRPr="00273117">
        <w:rPr>
          <w:rFonts w:cs="Times New Roman"/>
          <w:color w:val="640000"/>
          <w:sz w:val="24"/>
          <w:szCs w:val="24"/>
        </w:rPr>
        <w:t>, Dấu hiệu ở đây là gì?</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 xml:space="preserve">b, </w:t>
      </w:r>
      <w:r w:rsidR="000535B1" w:rsidRPr="00273117">
        <w:rPr>
          <w:rFonts w:cs="Times New Roman"/>
          <w:color w:val="640000"/>
          <w:sz w:val="24"/>
          <w:szCs w:val="24"/>
        </w:rPr>
        <w:t>Lập bảng tần số.</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c</w:t>
      </w:r>
      <w:r w:rsidR="000535B1" w:rsidRPr="00273117">
        <w:rPr>
          <w:rFonts w:cs="Times New Roman"/>
          <w:color w:val="640000"/>
          <w:sz w:val="24"/>
          <w:szCs w:val="24"/>
        </w:rPr>
        <w:t>, Tính số trung bình cộ</w:t>
      </w:r>
      <w:r w:rsidR="00273117">
        <w:rPr>
          <w:rFonts w:cs="Times New Roman"/>
          <w:color w:val="640000"/>
          <w:sz w:val="24"/>
          <w:szCs w:val="24"/>
        </w:rPr>
        <w:t>ng và tìm M</w:t>
      </w:r>
      <w:r w:rsidR="000535B1" w:rsidRPr="00273117">
        <w:rPr>
          <w:rFonts w:cs="Times New Roman"/>
          <w:color w:val="640000"/>
          <w:sz w:val="24"/>
          <w:szCs w:val="24"/>
        </w:rPr>
        <w:t>ốt của dấu hiệu.</w:t>
      </w:r>
    </w:p>
    <w:p w:rsidR="00273117" w:rsidRDefault="00273117" w:rsidP="00273117">
      <w:pPr>
        <w:rPr>
          <w:rFonts w:cs="Times New Roman"/>
          <w:color w:val="640000"/>
          <w:sz w:val="24"/>
          <w:szCs w:val="24"/>
        </w:rPr>
      </w:pPr>
    </w:p>
    <w:p w:rsidR="000535B1" w:rsidRPr="00273117" w:rsidRDefault="00D844C4" w:rsidP="00273117">
      <w:pPr>
        <w:rPr>
          <w:rFonts w:cs="Times New Roman"/>
          <w:color w:val="640000"/>
          <w:sz w:val="24"/>
          <w:szCs w:val="24"/>
        </w:rPr>
      </w:pPr>
      <w:r>
        <w:rPr>
          <w:rFonts w:cs="Times New Roman"/>
          <w:color w:val="640000"/>
          <w:sz w:val="24"/>
          <w:szCs w:val="24"/>
        </w:rPr>
        <w:t>Bài 7</w:t>
      </w:r>
      <w:r w:rsidR="000535B1" w:rsidRPr="00273117">
        <w:rPr>
          <w:rFonts w:cs="Times New Roman"/>
          <w:color w:val="640000"/>
          <w:sz w:val="24"/>
          <w:szCs w:val="24"/>
        </w:rPr>
        <w:t>: Điểm kiểm tra chất lượng môn Toán đầu năm của một lớp 7A của một trường THCS được ghi lại trong bảng sau:</w:t>
      </w:r>
    </w:p>
    <w:p w:rsidR="000535B1" w:rsidRPr="00273117" w:rsidRDefault="000535B1" w:rsidP="000535B1">
      <w:pPr>
        <w:spacing w:after="60" w:line="240" w:lineRule="auto"/>
        <w:rPr>
          <w:rFonts w:cs="Times New Roman"/>
          <w:color w:val="640000"/>
          <w:sz w:val="24"/>
          <w:szCs w:val="24"/>
        </w:rPr>
      </w:pP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tblGrid>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r>
    </w:tbl>
    <w:p w:rsidR="000535B1" w:rsidRPr="00273117" w:rsidRDefault="000535B1" w:rsidP="000535B1">
      <w:pPr>
        <w:spacing w:after="60" w:line="240" w:lineRule="auto"/>
        <w:rPr>
          <w:rFonts w:cs="Times New Roman"/>
          <w:color w:val="640000"/>
          <w:sz w:val="24"/>
          <w:szCs w:val="24"/>
        </w:rPr>
      </w:pP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a</w:t>
      </w:r>
      <w:r w:rsidR="000535B1" w:rsidRPr="00273117">
        <w:rPr>
          <w:rFonts w:cs="Times New Roman"/>
          <w:color w:val="640000"/>
          <w:sz w:val="24"/>
          <w:szCs w:val="24"/>
        </w:rPr>
        <w:t>, Dấu hiệu cần tìm ở đây là gì?</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b</w:t>
      </w:r>
      <w:r w:rsidR="000535B1" w:rsidRPr="00273117">
        <w:rPr>
          <w:rFonts w:cs="Times New Roman"/>
          <w:color w:val="640000"/>
          <w:sz w:val="24"/>
          <w:szCs w:val="24"/>
        </w:rPr>
        <w:t>, Lập bảng tần số. Tính số trung bình cộng?</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c</w:t>
      </w:r>
      <w:r w:rsidR="000535B1" w:rsidRPr="00273117">
        <w:rPr>
          <w:rFonts w:cs="Times New Roman"/>
          <w:color w:val="640000"/>
          <w:sz w:val="24"/>
          <w:szCs w:val="24"/>
        </w:rPr>
        <w:t>, Vẽ biểu đồ đoạn thẳng.</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d</w:t>
      </w:r>
      <w:r w:rsidR="000535B1" w:rsidRPr="00273117">
        <w:rPr>
          <w:rFonts w:cs="Times New Roman"/>
          <w:color w:val="640000"/>
          <w:sz w:val="24"/>
          <w:szCs w:val="24"/>
        </w:rPr>
        <w:t>, Tìm Mốt của dấu hiệu.</w:t>
      </w:r>
    </w:p>
    <w:p w:rsidR="00273117" w:rsidRDefault="00273117" w:rsidP="000535B1">
      <w:pPr>
        <w:spacing w:after="60" w:line="240" w:lineRule="auto"/>
        <w:rPr>
          <w:rFonts w:cs="Times New Roman"/>
          <w:color w:val="640000"/>
          <w:sz w:val="24"/>
          <w:szCs w:val="24"/>
        </w:rPr>
      </w:pPr>
    </w:p>
    <w:p w:rsidR="000535B1" w:rsidRDefault="00D844C4" w:rsidP="000535B1">
      <w:pPr>
        <w:spacing w:after="60" w:line="240" w:lineRule="auto"/>
        <w:rPr>
          <w:rFonts w:cs="Times New Roman"/>
          <w:color w:val="640000"/>
          <w:sz w:val="24"/>
          <w:szCs w:val="24"/>
        </w:rPr>
      </w:pPr>
      <w:r>
        <w:rPr>
          <w:rFonts w:cs="Times New Roman"/>
          <w:color w:val="640000"/>
          <w:sz w:val="24"/>
          <w:szCs w:val="24"/>
        </w:rPr>
        <w:t>Bài 8</w:t>
      </w:r>
      <w:r w:rsidR="00273117">
        <w:rPr>
          <w:rFonts w:cs="Times New Roman"/>
          <w:color w:val="640000"/>
          <w:sz w:val="24"/>
          <w:szCs w:val="24"/>
        </w:rPr>
        <w:t>:</w:t>
      </w:r>
      <w:r w:rsidR="000535B1" w:rsidRPr="00273117">
        <w:rPr>
          <w:rFonts w:cs="Times New Roman"/>
          <w:color w:val="640000"/>
          <w:sz w:val="24"/>
          <w:szCs w:val="24"/>
        </w:rPr>
        <w:t xml:space="preserve"> Thời gian làm một bài tập Toán ( Tính bằng phút) của 20 học sinh lớp 7A được ghi lại như sau:</w:t>
      </w:r>
    </w:p>
    <w:p w:rsidR="00273117" w:rsidRPr="00273117" w:rsidRDefault="00273117" w:rsidP="000535B1">
      <w:pPr>
        <w:spacing w:after="60" w:line="240" w:lineRule="auto"/>
        <w:rPr>
          <w:rFonts w:cs="Times New Roman"/>
          <w:color w:val="640000"/>
          <w:sz w:val="24"/>
          <w:szCs w:val="24"/>
        </w:rPr>
      </w:pP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gridCol w:w="567"/>
        <w:gridCol w:w="567"/>
      </w:tblGrid>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r>
    </w:tbl>
    <w:p w:rsidR="000535B1" w:rsidRPr="00273117" w:rsidRDefault="000535B1" w:rsidP="000535B1">
      <w:pPr>
        <w:spacing w:after="60" w:line="240" w:lineRule="auto"/>
        <w:rPr>
          <w:rFonts w:cs="Times New Roman"/>
          <w:color w:val="640000"/>
          <w:sz w:val="24"/>
          <w:szCs w:val="24"/>
        </w:rPr>
      </w:pP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a</w:t>
      </w:r>
      <w:r w:rsidR="000535B1" w:rsidRPr="00273117">
        <w:rPr>
          <w:rFonts w:cs="Times New Roman"/>
          <w:color w:val="640000"/>
          <w:sz w:val="24"/>
          <w:szCs w:val="24"/>
        </w:rPr>
        <w:t>, Dấu hiệu ở đây là gì? Lập bảng tần số?</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b</w:t>
      </w:r>
      <w:r w:rsidR="000535B1" w:rsidRPr="00273117">
        <w:rPr>
          <w:rFonts w:cs="Times New Roman"/>
          <w:color w:val="640000"/>
          <w:sz w:val="24"/>
          <w:szCs w:val="24"/>
        </w:rPr>
        <w:t>, Tính trung bình cộng và tìm Mốt của dấu hiệu?</w:t>
      </w:r>
    </w:p>
    <w:p w:rsidR="00273117" w:rsidRDefault="00273117" w:rsidP="000535B1">
      <w:pPr>
        <w:spacing w:after="60" w:line="240" w:lineRule="auto"/>
        <w:rPr>
          <w:rFonts w:cs="Times New Roman"/>
          <w:color w:val="640000"/>
          <w:sz w:val="24"/>
          <w:szCs w:val="24"/>
        </w:rPr>
      </w:pPr>
    </w:p>
    <w:p w:rsidR="00273117" w:rsidRDefault="00273117">
      <w:pPr>
        <w:rPr>
          <w:rFonts w:cs="Times New Roman"/>
          <w:color w:val="640000"/>
          <w:sz w:val="24"/>
          <w:szCs w:val="24"/>
        </w:rPr>
      </w:pPr>
      <w:r>
        <w:rPr>
          <w:rFonts w:cs="Times New Roman"/>
          <w:color w:val="640000"/>
          <w:sz w:val="24"/>
          <w:szCs w:val="24"/>
        </w:rPr>
        <w:br w:type="page"/>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lastRenderedPageBreak/>
        <w:t>Bài 9</w:t>
      </w:r>
      <w:r w:rsidR="000535B1" w:rsidRPr="00273117">
        <w:rPr>
          <w:rFonts w:cs="Times New Roman"/>
          <w:color w:val="640000"/>
          <w:sz w:val="24"/>
          <w:szCs w:val="24"/>
        </w:rPr>
        <w:t>: Điểm thi học kì I môn Toán của 40 học sinh trong một lớp được lập ở bảng sau:</w:t>
      </w:r>
    </w:p>
    <w:p w:rsidR="000535B1" w:rsidRPr="00273117" w:rsidRDefault="000535B1" w:rsidP="000535B1">
      <w:pPr>
        <w:spacing w:after="60" w:line="240" w:lineRule="auto"/>
        <w:rPr>
          <w:rFonts w:cs="Times New Roman"/>
          <w:color w:val="640000"/>
          <w:sz w:val="24"/>
          <w:szCs w:val="24"/>
        </w:rPr>
      </w:pP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gridCol w:w="567"/>
        <w:gridCol w:w="567"/>
      </w:tblGrid>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r>
    </w:tbl>
    <w:p w:rsidR="000535B1" w:rsidRPr="00273117" w:rsidRDefault="000535B1" w:rsidP="000535B1">
      <w:pPr>
        <w:spacing w:after="60" w:line="240" w:lineRule="auto"/>
        <w:rPr>
          <w:rFonts w:cs="Times New Roman"/>
          <w:color w:val="640000"/>
          <w:sz w:val="24"/>
          <w:szCs w:val="24"/>
        </w:rPr>
      </w:pPr>
      <w:r w:rsidRPr="00273117">
        <w:rPr>
          <w:rFonts w:cs="Times New Roman"/>
          <w:color w:val="640000"/>
          <w:sz w:val="24"/>
          <w:szCs w:val="24"/>
        </w:rPr>
        <w:tab/>
      </w:r>
    </w:p>
    <w:p w:rsidR="000535B1" w:rsidRPr="00273117" w:rsidRDefault="00D844C4" w:rsidP="000535B1">
      <w:pPr>
        <w:spacing w:after="60" w:line="240" w:lineRule="auto"/>
        <w:ind w:firstLine="720"/>
        <w:rPr>
          <w:rFonts w:cs="Times New Roman"/>
          <w:color w:val="640000"/>
          <w:sz w:val="24"/>
          <w:szCs w:val="24"/>
        </w:rPr>
      </w:pPr>
      <w:r>
        <w:rPr>
          <w:rFonts w:cs="Times New Roman"/>
          <w:color w:val="640000"/>
          <w:sz w:val="24"/>
          <w:szCs w:val="24"/>
        </w:rPr>
        <w:t>a</w:t>
      </w:r>
      <w:r w:rsidR="000535B1" w:rsidRPr="00273117">
        <w:rPr>
          <w:rFonts w:cs="Times New Roman"/>
          <w:color w:val="640000"/>
          <w:sz w:val="24"/>
          <w:szCs w:val="24"/>
        </w:rPr>
        <w:t>, Lập bảng tần số và tính giá trị trung bình về điểm thi môn Toán của 40 học sinh nêu trên.</w:t>
      </w:r>
    </w:p>
    <w:p w:rsidR="000535B1" w:rsidRPr="00273117" w:rsidRDefault="000535B1" w:rsidP="000535B1">
      <w:pPr>
        <w:spacing w:after="60" w:line="240" w:lineRule="auto"/>
        <w:rPr>
          <w:rFonts w:cs="Times New Roman"/>
          <w:color w:val="640000"/>
          <w:sz w:val="24"/>
          <w:szCs w:val="24"/>
        </w:rPr>
      </w:pPr>
    </w:p>
    <w:p w:rsidR="000535B1" w:rsidRPr="00273117" w:rsidRDefault="000535B1" w:rsidP="00D844C4">
      <w:pPr>
        <w:rPr>
          <w:rFonts w:cs="Times New Roman"/>
          <w:color w:val="640000"/>
          <w:sz w:val="24"/>
          <w:szCs w:val="24"/>
        </w:rPr>
      </w:pPr>
      <w:r w:rsidRPr="00273117">
        <w:rPr>
          <w:rFonts w:cs="Times New Roman"/>
          <w:color w:val="640000"/>
          <w:sz w:val="24"/>
          <w:szCs w:val="24"/>
        </w:rPr>
        <w:t>Bài 1</w:t>
      </w:r>
      <w:r w:rsidR="00D844C4">
        <w:rPr>
          <w:rFonts w:cs="Times New Roman"/>
          <w:color w:val="640000"/>
          <w:sz w:val="24"/>
          <w:szCs w:val="24"/>
        </w:rPr>
        <w:t>0</w:t>
      </w:r>
      <w:r w:rsidRPr="00273117">
        <w:rPr>
          <w:rFonts w:cs="Times New Roman"/>
          <w:color w:val="640000"/>
          <w:sz w:val="24"/>
          <w:szCs w:val="24"/>
        </w:rPr>
        <w:t>: Cho bảng số liệu sau:</w:t>
      </w:r>
    </w:p>
    <w:p w:rsidR="000535B1" w:rsidRPr="00273117" w:rsidRDefault="000535B1" w:rsidP="000535B1">
      <w:pPr>
        <w:spacing w:after="60" w:line="240" w:lineRule="auto"/>
        <w:rPr>
          <w:rFonts w:cs="Times New Roman"/>
          <w:color w:val="640000"/>
          <w:sz w:val="24"/>
          <w:szCs w:val="24"/>
        </w:rPr>
      </w:pP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gridCol w:w="567"/>
        <w:gridCol w:w="567"/>
      </w:tblGrid>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r>
    </w:tbl>
    <w:p w:rsidR="000535B1" w:rsidRPr="00273117" w:rsidRDefault="000535B1" w:rsidP="000535B1">
      <w:pPr>
        <w:spacing w:after="60" w:line="240" w:lineRule="auto"/>
        <w:rPr>
          <w:rFonts w:cs="Times New Roman"/>
          <w:color w:val="640000"/>
          <w:sz w:val="24"/>
          <w:szCs w:val="24"/>
        </w:rPr>
      </w:pP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a</w:t>
      </w:r>
      <w:r w:rsidR="000535B1" w:rsidRPr="00273117">
        <w:rPr>
          <w:rFonts w:cs="Times New Roman"/>
          <w:color w:val="640000"/>
          <w:sz w:val="24"/>
          <w:szCs w:val="24"/>
        </w:rPr>
        <w:t>, Lập bảng tần số.</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b</w:t>
      </w:r>
      <w:r w:rsidR="000535B1" w:rsidRPr="00273117">
        <w:rPr>
          <w:rFonts w:cs="Times New Roman"/>
          <w:color w:val="640000"/>
          <w:sz w:val="24"/>
          <w:szCs w:val="24"/>
        </w:rPr>
        <w:t>, Tính số trung bình cộng.</w:t>
      </w:r>
    </w:p>
    <w:p w:rsidR="00273117" w:rsidRDefault="00273117" w:rsidP="000535B1">
      <w:pPr>
        <w:spacing w:after="60" w:line="240" w:lineRule="auto"/>
        <w:rPr>
          <w:rFonts w:cs="Times New Roman"/>
          <w:color w:val="640000"/>
          <w:sz w:val="24"/>
          <w:szCs w:val="24"/>
        </w:rPr>
      </w:pPr>
    </w:p>
    <w:p w:rsidR="000535B1" w:rsidRPr="00273117" w:rsidRDefault="00273117" w:rsidP="000535B1">
      <w:pPr>
        <w:spacing w:after="60" w:line="240" w:lineRule="auto"/>
        <w:rPr>
          <w:rFonts w:cs="Times New Roman"/>
          <w:color w:val="640000"/>
          <w:sz w:val="24"/>
          <w:szCs w:val="24"/>
        </w:rPr>
      </w:pPr>
      <w:r>
        <w:rPr>
          <w:rFonts w:cs="Times New Roman"/>
          <w:color w:val="640000"/>
          <w:sz w:val="24"/>
          <w:szCs w:val="24"/>
        </w:rPr>
        <w:t>Bài 1</w:t>
      </w:r>
      <w:r w:rsidR="00D844C4">
        <w:rPr>
          <w:rFonts w:cs="Times New Roman"/>
          <w:color w:val="640000"/>
          <w:sz w:val="24"/>
          <w:szCs w:val="24"/>
        </w:rPr>
        <w:t>1</w:t>
      </w:r>
      <w:r>
        <w:rPr>
          <w:rFonts w:cs="Times New Roman"/>
          <w:color w:val="640000"/>
          <w:sz w:val="24"/>
          <w:szCs w:val="24"/>
        </w:rPr>
        <w:t>:</w:t>
      </w:r>
      <w:r w:rsidR="000535B1" w:rsidRPr="00273117">
        <w:rPr>
          <w:rFonts w:cs="Times New Roman"/>
          <w:color w:val="640000"/>
          <w:sz w:val="24"/>
          <w:szCs w:val="24"/>
        </w:rPr>
        <w:t xml:space="preserve"> Điểm kiểm tra toán học kì I của 30 em học sinh lớp 7A được ghi lại trong bảng sau:</w:t>
      </w:r>
    </w:p>
    <w:p w:rsidR="000535B1" w:rsidRPr="00273117" w:rsidRDefault="000535B1" w:rsidP="000535B1">
      <w:pPr>
        <w:spacing w:after="60" w:line="240" w:lineRule="auto"/>
        <w:rPr>
          <w:rFonts w:cs="Times New Roman"/>
          <w:color w:val="640000"/>
          <w:sz w:val="24"/>
          <w:szCs w:val="24"/>
        </w:rPr>
      </w:pPr>
    </w:p>
    <w:tbl>
      <w:tblPr>
        <w:tblStyle w:val="TableGrid"/>
        <w:tblW w:w="0" w:type="auto"/>
        <w:tblInd w:w="817" w:type="dxa"/>
        <w:tblLook w:val="04A0" w:firstRow="1" w:lastRow="0" w:firstColumn="1" w:lastColumn="0" w:noHBand="0" w:noVBand="1"/>
      </w:tblPr>
      <w:tblGrid>
        <w:gridCol w:w="567"/>
        <w:gridCol w:w="567"/>
        <w:gridCol w:w="567"/>
        <w:gridCol w:w="567"/>
        <w:gridCol w:w="567"/>
        <w:gridCol w:w="567"/>
        <w:gridCol w:w="567"/>
        <w:gridCol w:w="567"/>
        <w:gridCol w:w="567"/>
        <w:gridCol w:w="567"/>
      </w:tblGrid>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r>
    </w:tbl>
    <w:p w:rsidR="000535B1" w:rsidRPr="00273117" w:rsidRDefault="000535B1" w:rsidP="000535B1">
      <w:pPr>
        <w:spacing w:after="60" w:line="240" w:lineRule="auto"/>
        <w:rPr>
          <w:rFonts w:cs="Times New Roman"/>
          <w:color w:val="640000"/>
          <w:sz w:val="24"/>
          <w:szCs w:val="24"/>
        </w:rPr>
      </w:pP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a</w:t>
      </w:r>
      <w:r w:rsidR="000535B1" w:rsidRPr="00273117">
        <w:rPr>
          <w:rFonts w:cs="Times New Roman"/>
          <w:color w:val="640000"/>
          <w:sz w:val="24"/>
          <w:szCs w:val="24"/>
        </w:rPr>
        <w:t>, Dấu hiệu ở đây là gì?</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b</w:t>
      </w:r>
      <w:r w:rsidR="000535B1" w:rsidRPr="00273117">
        <w:rPr>
          <w:rFonts w:cs="Times New Roman"/>
          <w:color w:val="640000"/>
          <w:sz w:val="24"/>
          <w:szCs w:val="24"/>
        </w:rPr>
        <w:t>, Lập bảng tần số của dấu hiệu.</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c</w:t>
      </w:r>
      <w:r w:rsidR="000535B1" w:rsidRPr="00273117">
        <w:rPr>
          <w:rFonts w:cs="Times New Roman"/>
          <w:color w:val="640000"/>
          <w:sz w:val="24"/>
          <w:szCs w:val="24"/>
        </w:rPr>
        <w:t>, Tính điểm trung bình bài kiểm tra môn Toán của 30 học sinh nêu trên.</w:t>
      </w:r>
    </w:p>
    <w:p w:rsidR="000535B1" w:rsidRPr="00273117" w:rsidRDefault="000535B1" w:rsidP="000535B1">
      <w:pPr>
        <w:spacing w:after="60" w:line="240" w:lineRule="auto"/>
        <w:rPr>
          <w:rFonts w:cs="Times New Roman"/>
          <w:color w:val="640000"/>
          <w:sz w:val="24"/>
          <w:szCs w:val="24"/>
        </w:rPr>
      </w:pPr>
    </w:p>
    <w:p w:rsidR="000535B1" w:rsidRPr="00273117" w:rsidRDefault="00273117" w:rsidP="000535B1">
      <w:pPr>
        <w:spacing w:after="60" w:line="240" w:lineRule="auto"/>
        <w:rPr>
          <w:rFonts w:cs="Times New Roman"/>
          <w:color w:val="640000"/>
          <w:sz w:val="24"/>
          <w:szCs w:val="24"/>
        </w:rPr>
      </w:pPr>
      <w:r>
        <w:rPr>
          <w:rFonts w:cs="Times New Roman"/>
          <w:color w:val="640000"/>
          <w:sz w:val="24"/>
          <w:szCs w:val="24"/>
        </w:rPr>
        <w:t>Bài 1</w:t>
      </w:r>
      <w:r w:rsidR="00D844C4">
        <w:rPr>
          <w:rFonts w:cs="Times New Roman"/>
          <w:color w:val="640000"/>
          <w:sz w:val="24"/>
          <w:szCs w:val="24"/>
        </w:rPr>
        <w:t>2</w:t>
      </w:r>
      <w:r>
        <w:rPr>
          <w:rFonts w:cs="Times New Roman"/>
          <w:color w:val="640000"/>
          <w:sz w:val="24"/>
          <w:szCs w:val="24"/>
        </w:rPr>
        <w:t>:</w:t>
      </w:r>
      <w:r w:rsidR="000535B1" w:rsidRPr="00273117">
        <w:rPr>
          <w:rFonts w:cs="Times New Roman"/>
          <w:color w:val="640000"/>
          <w:sz w:val="24"/>
          <w:szCs w:val="24"/>
        </w:rPr>
        <w:t xml:space="preserve"> Khi thống kê về số người trong mỗi hộ gia đình ở một khu phố người ta thu được bảng sau:</w:t>
      </w:r>
    </w:p>
    <w:p w:rsidR="000535B1" w:rsidRPr="00273117" w:rsidRDefault="000535B1" w:rsidP="000535B1">
      <w:pPr>
        <w:spacing w:after="60" w:line="240" w:lineRule="auto"/>
        <w:rPr>
          <w:rFonts w:cs="Times New Roman"/>
          <w:color w:val="640000"/>
          <w:sz w:val="24"/>
          <w:szCs w:val="24"/>
        </w:rPr>
      </w:pPr>
    </w:p>
    <w:tbl>
      <w:tblPr>
        <w:tblStyle w:val="TableGrid"/>
        <w:tblW w:w="9072" w:type="dxa"/>
        <w:tblInd w:w="817" w:type="dxa"/>
        <w:tblLook w:val="04A0" w:firstRow="1" w:lastRow="0" w:firstColumn="1" w:lastColumn="0" w:noHBand="0" w:noVBand="1"/>
      </w:tblPr>
      <w:tblGrid>
        <w:gridCol w:w="567"/>
        <w:gridCol w:w="567"/>
        <w:gridCol w:w="567"/>
        <w:gridCol w:w="567"/>
        <w:gridCol w:w="567"/>
        <w:gridCol w:w="567"/>
        <w:gridCol w:w="567"/>
        <w:gridCol w:w="567"/>
        <w:gridCol w:w="567"/>
        <w:gridCol w:w="567"/>
        <w:gridCol w:w="567"/>
        <w:gridCol w:w="567"/>
        <w:gridCol w:w="567"/>
        <w:gridCol w:w="567"/>
        <w:gridCol w:w="567"/>
        <w:gridCol w:w="567"/>
      </w:tblGrid>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2</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2</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2</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3</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r>
    </w:tbl>
    <w:p w:rsidR="000535B1" w:rsidRPr="00273117" w:rsidRDefault="000535B1" w:rsidP="000535B1">
      <w:pPr>
        <w:spacing w:after="60" w:line="240" w:lineRule="auto"/>
        <w:rPr>
          <w:rFonts w:cs="Times New Roman"/>
          <w:color w:val="640000"/>
          <w:sz w:val="24"/>
          <w:szCs w:val="24"/>
        </w:rPr>
      </w:pP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a</w:t>
      </w:r>
      <w:r w:rsidR="000535B1" w:rsidRPr="00273117">
        <w:rPr>
          <w:rFonts w:cs="Times New Roman"/>
          <w:color w:val="640000"/>
          <w:sz w:val="24"/>
          <w:szCs w:val="24"/>
        </w:rPr>
        <w:t>, Dấu hiệu ở đây là gì? Khu phố có bao nhiêu gia đình?</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b</w:t>
      </w:r>
      <w:r w:rsidR="000535B1" w:rsidRPr="00273117">
        <w:rPr>
          <w:rFonts w:cs="Times New Roman"/>
          <w:color w:val="640000"/>
          <w:sz w:val="24"/>
          <w:szCs w:val="24"/>
        </w:rPr>
        <w:t>, Lập bảng tần số và tính số trung bình cộng của dấu hiệu.</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c</w:t>
      </w:r>
      <w:r w:rsidR="000535B1" w:rsidRPr="00273117">
        <w:rPr>
          <w:rFonts w:cs="Times New Roman"/>
          <w:color w:val="640000"/>
          <w:sz w:val="24"/>
          <w:szCs w:val="24"/>
        </w:rPr>
        <w:t>, Tìm Mốt c</w:t>
      </w:r>
      <w:r>
        <w:rPr>
          <w:rFonts w:cs="Times New Roman"/>
          <w:color w:val="640000"/>
          <w:sz w:val="24"/>
          <w:szCs w:val="24"/>
        </w:rPr>
        <w:t>ủa</w:t>
      </w:r>
      <w:r w:rsidR="000535B1" w:rsidRPr="00273117">
        <w:rPr>
          <w:rFonts w:cs="Times New Roman"/>
          <w:color w:val="640000"/>
          <w:sz w:val="24"/>
          <w:szCs w:val="24"/>
        </w:rPr>
        <w:t xml:space="preserve"> dấu hiệu.</w:t>
      </w:r>
    </w:p>
    <w:p w:rsidR="000535B1" w:rsidRPr="00273117" w:rsidRDefault="000535B1" w:rsidP="000535B1">
      <w:pPr>
        <w:spacing w:after="60" w:line="240" w:lineRule="auto"/>
        <w:rPr>
          <w:rFonts w:cs="Times New Roman"/>
          <w:color w:val="640000"/>
          <w:sz w:val="24"/>
          <w:szCs w:val="24"/>
        </w:rPr>
      </w:pPr>
    </w:p>
    <w:p w:rsidR="00D844C4" w:rsidRDefault="00D844C4">
      <w:pPr>
        <w:rPr>
          <w:rFonts w:cs="Times New Roman"/>
          <w:color w:val="640000"/>
          <w:sz w:val="24"/>
          <w:szCs w:val="24"/>
        </w:rPr>
      </w:pPr>
      <w:r>
        <w:rPr>
          <w:rFonts w:cs="Times New Roman"/>
          <w:color w:val="640000"/>
          <w:sz w:val="24"/>
          <w:szCs w:val="24"/>
        </w:rPr>
        <w:br w:type="page"/>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lastRenderedPageBreak/>
        <w:t>Bài 13</w:t>
      </w:r>
      <w:r w:rsidR="00273117">
        <w:rPr>
          <w:rFonts w:cs="Times New Roman"/>
          <w:color w:val="640000"/>
          <w:sz w:val="24"/>
          <w:szCs w:val="24"/>
        </w:rPr>
        <w:t>:</w:t>
      </w:r>
      <w:r w:rsidR="000535B1" w:rsidRPr="00273117">
        <w:rPr>
          <w:rFonts w:cs="Times New Roman"/>
          <w:color w:val="640000"/>
          <w:sz w:val="24"/>
          <w:szCs w:val="24"/>
        </w:rPr>
        <w:t xml:space="preserve"> Khi điều tra về số </w:t>
      </w:r>
      <w:r w:rsidR="000535B1" w:rsidRPr="00273117">
        <w:rPr>
          <w:rFonts w:cs="Times New Roman"/>
          <w:color w:val="640000"/>
          <w:position w:val="-4"/>
          <w:sz w:val="24"/>
          <w:szCs w:val="24"/>
        </w:rPr>
        <w:object w:dxaOrig="340" w:dyaOrig="300">
          <v:shape id="_x0000_i1034" type="#_x0000_t75" style="width:16.9pt;height:15.25pt" o:ole="">
            <v:imagedata r:id="rId27" o:title=""/>
          </v:shape>
          <o:OLEObject Type="Embed" ProgID="Equation.DSMT4" ShapeID="_x0000_i1034" DrawAspect="Content" ObjectID="_1646672625" r:id="rId28"/>
        </w:object>
      </w:r>
      <w:r w:rsidR="000535B1" w:rsidRPr="00273117">
        <w:rPr>
          <w:rFonts w:cs="Times New Roman"/>
          <w:color w:val="640000"/>
          <w:sz w:val="24"/>
          <w:szCs w:val="24"/>
        </w:rPr>
        <w:t xml:space="preserve"> nước dùng trong tháng của mỗi hộ gia đình trong xóm, người điều tra ghi lại được bảng sau:</w:t>
      </w:r>
    </w:p>
    <w:p w:rsidR="000535B1" w:rsidRPr="00273117" w:rsidRDefault="000535B1" w:rsidP="000535B1">
      <w:pPr>
        <w:spacing w:after="60" w:line="240" w:lineRule="auto"/>
        <w:rPr>
          <w:rFonts w:cs="Times New Roman"/>
          <w:color w:val="640000"/>
          <w:sz w:val="24"/>
          <w:szCs w:val="24"/>
        </w:rPr>
      </w:pPr>
    </w:p>
    <w:tbl>
      <w:tblPr>
        <w:tblStyle w:val="TableGrid"/>
        <w:tblW w:w="9072" w:type="dxa"/>
        <w:tblInd w:w="817" w:type="dxa"/>
        <w:tblLook w:val="04A0" w:firstRow="1" w:lastRow="0" w:firstColumn="1" w:lastColumn="0" w:noHBand="0" w:noVBand="1"/>
      </w:tblPr>
      <w:tblGrid>
        <w:gridCol w:w="908"/>
        <w:gridCol w:w="908"/>
        <w:gridCol w:w="907"/>
        <w:gridCol w:w="907"/>
        <w:gridCol w:w="907"/>
        <w:gridCol w:w="907"/>
        <w:gridCol w:w="907"/>
        <w:gridCol w:w="907"/>
        <w:gridCol w:w="907"/>
        <w:gridCol w:w="907"/>
      </w:tblGrid>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7</w:t>
            </w:r>
          </w:p>
        </w:tc>
      </w:tr>
      <w:tr w:rsidR="000535B1" w:rsidRPr="00273117" w:rsidTr="00273117">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3</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20</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r>
    </w:tbl>
    <w:p w:rsidR="000535B1" w:rsidRPr="00273117" w:rsidRDefault="000535B1" w:rsidP="000535B1">
      <w:pPr>
        <w:spacing w:after="60" w:line="240" w:lineRule="auto"/>
        <w:rPr>
          <w:rFonts w:cs="Times New Roman"/>
          <w:color w:val="640000"/>
          <w:sz w:val="24"/>
          <w:szCs w:val="24"/>
        </w:rPr>
      </w:pP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a</w:t>
      </w:r>
      <w:r w:rsidR="000535B1" w:rsidRPr="00273117">
        <w:rPr>
          <w:rFonts w:cs="Times New Roman"/>
          <w:color w:val="640000"/>
          <w:sz w:val="24"/>
          <w:szCs w:val="24"/>
        </w:rPr>
        <w:t>, Dấu hiệu ở đây là gì?</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b</w:t>
      </w:r>
      <w:r w:rsidR="000535B1" w:rsidRPr="00273117">
        <w:rPr>
          <w:rFonts w:cs="Times New Roman"/>
          <w:color w:val="640000"/>
          <w:sz w:val="24"/>
          <w:szCs w:val="24"/>
        </w:rPr>
        <w:t>, Lập bảng tần số.</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c</w:t>
      </w:r>
      <w:r w:rsidR="000535B1" w:rsidRPr="00273117">
        <w:rPr>
          <w:rFonts w:cs="Times New Roman"/>
          <w:color w:val="640000"/>
          <w:sz w:val="24"/>
          <w:szCs w:val="24"/>
        </w:rPr>
        <w:t>, Tính số trung bình cộng của dấu hiệu.</w:t>
      </w:r>
    </w:p>
    <w:p w:rsidR="00273117" w:rsidRDefault="00273117" w:rsidP="000535B1">
      <w:pPr>
        <w:spacing w:after="60" w:line="240" w:lineRule="auto"/>
        <w:rPr>
          <w:rFonts w:cs="Times New Roman"/>
          <w:color w:val="640000"/>
          <w:sz w:val="24"/>
          <w:szCs w:val="24"/>
        </w:rPr>
      </w:pPr>
    </w:p>
    <w:p w:rsidR="000535B1" w:rsidRPr="00273117" w:rsidRDefault="000535B1" w:rsidP="000535B1">
      <w:pPr>
        <w:spacing w:after="60" w:line="240" w:lineRule="auto"/>
        <w:rPr>
          <w:rFonts w:cs="Times New Roman"/>
          <w:color w:val="640000"/>
          <w:sz w:val="24"/>
          <w:szCs w:val="24"/>
        </w:rPr>
      </w:pPr>
      <w:r w:rsidRPr="00273117">
        <w:rPr>
          <w:rFonts w:cs="Times New Roman"/>
          <w:color w:val="640000"/>
          <w:sz w:val="24"/>
          <w:szCs w:val="24"/>
        </w:rPr>
        <w:t>Bài 1</w:t>
      </w:r>
      <w:r w:rsidR="00D844C4">
        <w:rPr>
          <w:rFonts w:cs="Times New Roman"/>
          <w:color w:val="640000"/>
          <w:sz w:val="24"/>
          <w:szCs w:val="24"/>
        </w:rPr>
        <w:t>4</w:t>
      </w:r>
      <w:r w:rsidRPr="00273117">
        <w:rPr>
          <w:rFonts w:cs="Times New Roman"/>
          <w:color w:val="640000"/>
          <w:sz w:val="24"/>
          <w:szCs w:val="24"/>
        </w:rPr>
        <w:t>: Thời gian giải xong 1 bài tập ( tính theo phút) của 30 học sinh được ghi lại trong bảng dưới đây:</w:t>
      </w:r>
    </w:p>
    <w:p w:rsidR="000535B1" w:rsidRPr="00273117" w:rsidRDefault="000535B1" w:rsidP="000535B1">
      <w:pPr>
        <w:spacing w:after="60" w:line="240" w:lineRule="auto"/>
        <w:rPr>
          <w:rFonts w:cs="Times New Roman"/>
          <w:color w:val="640000"/>
          <w:sz w:val="24"/>
          <w:szCs w:val="24"/>
        </w:rPr>
      </w:pPr>
    </w:p>
    <w:tbl>
      <w:tblPr>
        <w:tblStyle w:val="TableGrid"/>
        <w:tblW w:w="9072" w:type="dxa"/>
        <w:tblInd w:w="817" w:type="dxa"/>
        <w:tblLook w:val="04A0" w:firstRow="1" w:lastRow="0" w:firstColumn="1" w:lastColumn="0" w:noHBand="0" w:noVBand="1"/>
      </w:tblPr>
      <w:tblGrid>
        <w:gridCol w:w="908"/>
        <w:gridCol w:w="908"/>
        <w:gridCol w:w="907"/>
        <w:gridCol w:w="907"/>
        <w:gridCol w:w="907"/>
        <w:gridCol w:w="907"/>
        <w:gridCol w:w="907"/>
        <w:gridCol w:w="907"/>
        <w:gridCol w:w="907"/>
        <w:gridCol w:w="907"/>
      </w:tblGrid>
      <w:tr w:rsidR="000535B1" w:rsidRPr="00273117" w:rsidTr="00273117">
        <w:tc>
          <w:tcPr>
            <w:tcW w:w="908"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908"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r>
      <w:tr w:rsidR="000535B1" w:rsidRPr="00273117" w:rsidTr="00273117">
        <w:tc>
          <w:tcPr>
            <w:tcW w:w="908"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908"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r>
      <w:tr w:rsidR="000535B1" w:rsidRPr="00273117" w:rsidTr="00273117">
        <w:tc>
          <w:tcPr>
            <w:tcW w:w="908"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8"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5</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9</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r>
    </w:tbl>
    <w:p w:rsidR="000535B1" w:rsidRPr="00273117" w:rsidRDefault="000535B1" w:rsidP="000535B1">
      <w:pPr>
        <w:spacing w:after="60" w:line="240" w:lineRule="auto"/>
        <w:rPr>
          <w:rFonts w:cs="Times New Roman"/>
          <w:color w:val="640000"/>
          <w:sz w:val="24"/>
          <w:szCs w:val="24"/>
        </w:rPr>
      </w:pP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a</w:t>
      </w:r>
      <w:r w:rsidR="000535B1" w:rsidRPr="00273117">
        <w:rPr>
          <w:rFonts w:cs="Times New Roman"/>
          <w:color w:val="640000"/>
          <w:sz w:val="24"/>
          <w:szCs w:val="24"/>
        </w:rPr>
        <w:t>, Lập bảng tần số.</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b</w:t>
      </w:r>
      <w:r w:rsidR="000535B1" w:rsidRPr="00273117">
        <w:rPr>
          <w:rFonts w:cs="Times New Roman"/>
          <w:color w:val="640000"/>
          <w:sz w:val="24"/>
          <w:szCs w:val="24"/>
        </w:rPr>
        <w:t>, Tính số trung bình cộng.</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c</w:t>
      </w:r>
      <w:r w:rsidR="000535B1" w:rsidRPr="00273117">
        <w:rPr>
          <w:rFonts w:cs="Times New Roman"/>
          <w:color w:val="640000"/>
          <w:sz w:val="24"/>
          <w:szCs w:val="24"/>
        </w:rPr>
        <w:t>, Tìm Mốt của dấu hiệu.</w:t>
      </w:r>
    </w:p>
    <w:p w:rsidR="000535B1" w:rsidRPr="00273117" w:rsidRDefault="000535B1" w:rsidP="000535B1">
      <w:pPr>
        <w:spacing w:after="60" w:line="240" w:lineRule="auto"/>
        <w:rPr>
          <w:rFonts w:cs="Times New Roman"/>
          <w:color w:val="640000"/>
          <w:sz w:val="24"/>
          <w:szCs w:val="24"/>
        </w:rPr>
      </w:pP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Bài 15</w:t>
      </w:r>
      <w:r w:rsidR="000535B1" w:rsidRPr="00273117">
        <w:rPr>
          <w:rFonts w:cs="Times New Roman"/>
          <w:color w:val="640000"/>
          <w:sz w:val="24"/>
          <w:szCs w:val="24"/>
        </w:rPr>
        <w:t xml:space="preserve">: Khi điều tra về số </w:t>
      </w:r>
      <w:r w:rsidR="000535B1" w:rsidRPr="00273117">
        <w:rPr>
          <w:rFonts w:cs="Times New Roman"/>
          <w:color w:val="640000"/>
          <w:position w:val="-4"/>
          <w:sz w:val="24"/>
          <w:szCs w:val="24"/>
        </w:rPr>
        <w:object w:dxaOrig="340" w:dyaOrig="300">
          <v:shape id="_x0000_i1035" type="#_x0000_t75" style="width:16.9pt;height:15.25pt" o:ole="">
            <v:imagedata r:id="rId14" o:title=""/>
          </v:shape>
          <o:OLEObject Type="Embed" ProgID="Equation.DSMT4" ShapeID="_x0000_i1035" DrawAspect="Content" ObjectID="_1646672626" r:id="rId29"/>
        </w:object>
      </w:r>
      <w:r w:rsidR="000535B1" w:rsidRPr="00273117">
        <w:rPr>
          <w:rFonts w:cs="Times New Roman"/>
          <w:color w:val="640000"/>
          <w:sz w:val="24"/>
          <w:szCs w:val="24"/>
        </w:rPr>
        <w:t xml:space="preserve"> nước dùng trong thàng của mỗi hộ gia đình trong xóm, người điều tra ghi lại bảng sau:</w:t>
      </w:r>
    </w:p>
    <w:p w:rsidR="000535B1" w:rsidRPr="00273117" w:rsidRDefault="000535B1" w:rsidP="000535B1">
      <w:pPr>
        <w:spacing w:after="60" w:line="240" w:lineRule="auto"/>
        <w:rPr>
          <w:rFonts w:cs="Times New Roman"/>
          <w:color w:val="640000"/>
          <w:sz w:val="24"/>
          <w:szCs w:val="24"/>
        </w:rPr>
      </w:pPr>
      <w:r w:rsidRPr="00273117">
        <w:rPr>
          <w:rFonts w:cs="Times New Roman"/>
          <w:color w:val="640000"/>
          <w:sz w:val="24"/>
          <w:szCs w:val="24"/>
        </w:rPr>
        <w:t xml:space="preserve"> </w:t>
      </w:r>
    </w:p>
    <w:tbl>
      <w:tblPr>
        <w:tblStyle w:val="TableGrid"/>
        <w:tblW w:w="9072" w:type="dxa"/>
        <w:tblInd w:w="817" w:type="dxa"/>
        <w:tblLook w:val="04A0" w:firstRow="1" w:lastRow="0" w:firstColumn="1" w:lastColumn="0" w:noHBand="0" w:noVBand="1"/>
      </w:tblPr>
      <w:tblGrid>
        <w:gridCol w:w="908"/>
        <w:gridCol w:w="908"/>
        <w:gridCol w:w="907"/>
        <w:gridCol w:w="907"/>
        <w:gridCol w:w="907"/>
        <w:gridCol w:w="907"/>
        <w:gridCol w:w="907"/>
        <w:gridCol w:w="907"/>
        <w:gridCol w:w="907"/>
        <w:gridCol w:w="907"/>
      </w:tblGrid>
      <w:tr w:rsidR="000535B1" w:rsidRPr="00273117" w:rsidTr="00273117">
        <w:tc>
          <w:tcPr>
            <w:tcW w:w="908"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908"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8</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7</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7</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8</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7</w:t>
            </w:r>
          </w:p>
        </w:tc>
      </w:tr>
      <w:tr w:rsidR="000535B1" w:rsidRPr="00273117" w:rsidTr="00273117">
        <w:tc>
          <w:tcPr>
            <w:tcW w:w="908"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908"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3</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0</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7</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7</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7</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20</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c>
          <w:tcPr>
            <w:tcW w:w="90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6</w:t>
            </w:r>
          </w:p>
        </w:tc>
      </w:tr>
    </w:tbl>
    <w:p w:rsidR="000535B1" w:rsidRPr="00273117" w:rsidRDefault="000535B1" w:rsidP="000535B1">
      <w:pPr>
        <w:spacing w:after="60" w:line="240" w:lineRule="auto"/>
        <w:rPr>
          <w:rFonts w:cs="Times New Roman"/>
          <w:color w:val="640000"/>
          <w:sz w:val="24"/>
          <w:szCs w:val="24"/>
        </w:rPr>
      </w:pPr>
      <w:r w:rsidRPr="00273117">
        <w:rPr>
          <w:rFonts w:cs="Times New Roman"/>
          <w:color w:val="640000"/>
          <w:sz w:val="24"/>
          <w:szCs w:val="24"/>
        </w:rPr>
        <w:tab/>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a</w:t>
      </w:r>
      <w:r w:rsidR="000535B1" w:rsidRPr="00273117">
        <w:rPr>
          <w:rFonts w:cs="Times New Roman"/>
          <w:color w:val="640000"/>
          <w:sz w:val="24"/>
          <w:szCs w:val="24"/>
        </w:rPr>
        <w:t>, Dấu hiệu ở đây là gì?</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b</w:t>
      </w:r>
      <w:r w:rsidR="000535B1" w:rsidRPr="00273117">
        <w:rPr>
          <w:rFonts w:cs="Times New Roman"/>
          <w:color w:val="640000"/>
          <w:sz w:val="24"/>
          <w:szCs w:val="24"/>
        </w:rPr>
        <w:t>, Lập bảng tần số.</w:t>
      </w: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ab/>
        <w:t>c</w:t>
      </w:r>
      <w:r w:rsidR="000535B1" w:rsidRPr="00273117">
        <w:rPr>
          <w:rFonts w:cs="Times New Roman"/>
          <w:color w:val="640000"/>
          <w:sz w:val="24"/>
          <w:szCs w:val="24"/>
        </w:rPr>
        <w:t>, Tính số trung bình cộng của dấu hiệu.</w:t>
      </w:r>
    </w:p>
    <w:p w:rsidR="00273117" w:rsidRDefault="00273117" w:rsidP="000535B1">
      <w:pPr>
        <w:spacing w:after="60" w:line="240" w:lineRule="auto"/>
        <w:rPr>
          <w:rFonts w:cs="Times New Roman"/>
          <w:color w:val="640000"/>
          <w:sz w:val="24"/>
          <w:szCs w:val="24"/>
        </w:rPr>
      </w:pPr>
    </w:p>
    <w:p w:rsidR="000535B1" w:rsidRPr="00273117" w:rsidRDefault="00D844C4" w:rsidP="000535B1">
      <w:pPr>
        <w:spacing w:after="60" w:line="240" w:lineRule="auto"/>
        <w:rPr>
          <w:rFonts w:cs="Times New Roman"/>
          <w:color w:val="640000"/>
          <w:sz w:val="24"/>
          <w:szCs w:val="24"/>
        </w:rPr>
      </w:pPr>
      <w:r>
        <w:rPr>
          <w:rFonts w:cs="Times New Roman"/>
          <w:color w:val="640000"/>
          <w:sz w:val="24"/>
          <w:szCs w:val="24"/>
        </w:rPr>
        <w:t>Bài 16</w:t>
      </w:r>
      <w:bookmarkStart w:id="0" w:name="_GoBack"/>
      <w:bookmarkEnd w:id="0"/>
      <w:r w:rsidR="000535B1" w:rsidRPr="00273117">
        <w:rPr>
          <w:rFonts w:cs="Times New Roman"/>
          <w:color w:val="640000"/>
          <w:sz w:val="24"/>
          <w:szCs w:val="24"/>
        </w:rPr>
        <w:t xml:space="preserve">: An làm 8 bài kiểm tra 1 tiết của 8 môn học và có điểm trung bình là 6,5 điểm. Kết quả cụ thể được ghi trong bảng sau, Trong đó 2 ô ghi chữ x, y. Em hãy tìm </w:t>
      </w:r>
      <w:r w:rsidR="000535B1" w:rsidRPr="00273117">
        <w:rPr>
          <w:rFonts w:cs="Times New Roman"/>
          <w:color w:val="640000"/>
          <w:position w:val="-10"/>
          <w:sz w:val="24"/>
          <w:szCs w:val="24"/>
        </w:rPr>
        <w:object w:dxaOrig="560" w:dyaOrig="279">
          <v:shape id="_x0000_i1036" type="#_x0000_t75" style="width:27.8pt;height:14.2pt" o:ole="">
            <v:imagedata r:id="rId30" o:title=""/>
          </v:shape>
          <o:OLEObject Type="Embed" ProgID="Equation.DSMT4" ShapeID="_x0000_i1036" DrawAspect="Content" ObjectID="_1646672627" r:id="rId31"/>
        </w:object>
      </w:r>
      <w:r w:rsidR="000535B1" w:rsidRPr="00273117">
        <w:rPr>
          <w:rFonts w:cs="Times New Roman"/>
          <w:color w:val="640000"/>
          <w:sz w:val="24"/>
          <w:szCs w:val="24"/>
        </w:rPr>
        <w:t xml:space="preserve"> và tìm x ( Với x, y là hai số tự nhiên)</w:t>
      </w:r>
    </w:p>
    <w:p w:rsidR="000535B1" w:rsidRPr="00273117" w:rsidRDefault="000535B1" w:rsidP="000535B1">
      <w:pPr>
        <w:spacing w:after="60" w:line="240" w:lineRule="auto"/>
        <w:rPr>
          <w:rFonts w:cs="Times New Roman"/>
          <w:color w:val="640000"/>
          <w:sz w:val="24"/>
          <w:szCs w:val="24"/>
        </w:rPr>
      </w:pPr>
    </w:p>
    <w:tbl>
      <w:tblPr>
        <w:tblStyle w:val="TableGrid"/>
        <w:tblW w:w="0" w:type="auto"/>
        <w:tblInd w:w="817" w:type="dxa"/>
        <w:tblLook w:val="04A0" w:firstRow="1" w:lastRow="0" w:firstColumn="1" w:lastColumn="0" w:noHBand="0" w:noVBand="1"/>
      </w:tblPr>
      <w:tblGrid>
        <w:gridCol w:w="2451"/>
        <w:gridCol w:w="567"/>
        <w:gridCol w:w="567"/>
        <w:gridCol w:w="567"/>
        <w:gridCol w:w="567"/>
        <w:gridCol w:w="567"/>
      </w:tblGrid>
      <w:tr w:rsidR="000535B1" w:rsidRPr="00273117" w:rsidTr="00273117">
        <w:tc>
          <w:tcPr>
            <w:tcW w:w="2451"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Điểm</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4</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6</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7</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8</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0</w:t>
            </w:r>
          </w:p>
        </w:tc>
      </w:tr>
      <w:tr w:rsidR="000535B1" w:rsidRPr="00273117" w:rsidTr="00273117">
        <w:tc>
          <w:tcPr>
            <w:tcW w:w="2451"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Số bài kiểm tra</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1</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x</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2</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2</w:t>
            </w:r>
          </w:p>
        </w:tc>
        <w:tc>
          <w:tcPr>
            <w:tcW w:w="567" w:type="dxa"/>
            <w:vAlign w:val="center"/>
          </w:tcPr>
          <w:p w:rsidR="000535B1" w:rsidRPr="00273117" w:rsidRDefault="000535B1" w:rsidP="00273117">
            <w:pPr>
              <w:spacing w:after="60"/>
              <w:jc w:val="center"/>
              <w:rPr>
                <w:rFonts w:ascii="Times New Roman" w:hAnsi="Times New Roman"/>
                <w:color w:val="640000"/>
                <w:sz w:val="24"/>
                <w:szCs w:val="24"/>
              </w:rPr>
            </w:pPr>
            <w:r w:rsidRPr="00273117">
              <w:rPr>
                <w:rFonts w:ascii="Times New Roman" w:hAnsi="Times New Roman"/>
                <w:color w:val="640000"/>
                <w:sz w:val="24"/>
                <w:szCs w:val="24"/>
              </w:rPr>
              <w:t>y</w:t>
            </w:r>
          </w:p>
        </w:tc>
      </w:tr>
    </w:tbl>
    <w:p w:rsidR="000535B1" w:rsidRPr="00273117" w:rsidRDefault="000535B1" w:rsidP="000535B1">
      <w:pPr>
        <w:spacing w:after="60" w:line="240" w:lineRule="auto"/>
        <w:rPr>
          <w:rFonts w:cs="Times New Roman"/>
          <w:color w:val="640000"/>
          <w:sz w:val="24"/>
          <w:szCs w:val="24"/>
        </w:rPr>
      </w:pPr>
    </w:p>
    <w:sectPr w:rsidR="000535B1" w:rsidRPr="00273117" w:rsidSect="001B6B05">
      <w:headerReference w:type="even" r:id="rId32"/>
      <w:headerReference w:type="default" r:id="rId33"/>
      <w:footerReference w:type="default" r:id="rId34"/>
      <w:headerReference w:type="first" r:id="rId35"/>
      <w:pgSz w:w="11907" w:h="16840" w:code="9"/>
      <w:pgMar w:top="851" w:right="657" w:bottom="851" w:left="851" w:header="709" w:footer="506"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2D04" w:rsidRDefault="00FB2D04" w:rsidP="009964DD">
      <w:pPr>
        <w:spacing w:after="0" w:line="240" w:lineRule="auto"/>
      </w:pPr>
      <w:r>
        <w:separator/>
      </w:r>
    </w:p>
  </w:endnote>
  <w:endnote w:type="continuationSeparator" w:id="0">
    <w:p w:rsidR="00FB2D04" w:rsidRDefault="00FB2D04" w:rsidP="009964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3117" w:rsidRPr="00D2407F" w:rsidRDefault="00273117" w:rsidP="00542FB6">
    <w:pPr>
      <w:pStyle w:val="Footer"/>
      <w:tabs>
        <w:tab w:val="clear" w:pos="9360"/>
        <w:tab w:val="right" w:pos="9923"/>
      </w:tabs>
      <w:rPr>
        <w:lang w:val="fr-FR"/>
      </w:rPr>
    </w:pPr>
    <w:sdt>
      <w:sdtPr>
        <w:id w:val="-1763065302"/>
        <w:docPartObj>
          <w:docPartGallery w:val="Page Numbers (Bottom of Page)"/>
          <w:docPartUnique/>
        </w:docPartObj>
      </w:sdtPr>
      <w:sdtEndPr>
        <w:rPr>
          <w:noProof/>
        </w:rPr>
      </w:sdtEndPr>
      <w:sdtContent>
        <w:r>
          <w:rPr>
            <w:rFonts w:cs="Times New Roman"/>
            <w:sz w:val="20"/>
            <w:szCs w:val="20"/>
            <w:lang w:val="fr-FR"/>
          </w:rPr>
          <w:tab/>
        </w:r>
        <w:r>
          <w:rPr>
            <w:rFonts w:cs="Times New Roman"/>
            <w:sz w:val="20"/>
            <w:szCs w:val="20"/>
            <w:lang w:val="fr-FR"/>
          </w:rPr>
          <w:tab/>
        </w:r>
        <w:r w:rsidRPr="00D2407F">
          <w:rPr>
            <w:sz w:val="24"/>
          </w:rPr>
          <w:fldChar w:fldCharType="begin"/>
        </w:r>
        <w:r w:rsidRPr="00D2407F">
          <w:rPr>
            <w:sz w:val="24"/>
            <w:lang w:val="fr-FR"/>
          </w:rPr>
          <w:instrText xml:space="preserve"> PAGE   \* MERGEFORMAT </w:instrText>
        </w:r>
        <w:r w:rsidRPr="00D2407F">
          <w:rPr>
            <w:sz w:val="24"/>
          </w:rPr>
          <w:fldChar w:fldCharType="separate"/>
        </w:r>
        <w:r w:rsidR="00D844C4">
          <w:rPr>
            <w:noProof/>
            <w:sz w:val="24"/>
            <w:lang w:val="fr-FR"/>
          </w:rPr>
          <w:t>10</w:t>
        </w:r>
        <w:r w:rsidRPr="00D2407F">
          <w:rPr>
            <w:noProof/>
            <w:sz w:val="24"/>
          </w:rPr>
          <w:fldChar w:fldCharType="end"/>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2D04" w:rsidRDefault="00FB2D04" w:rsidP="009964DD">
      <w:pPr>
        <w:spacing w:after="0" w:line="240" w:lineRule="auto"/>
      </w:pPr>
      <w:r>
        <w:separator/>
      </w:r>
    </w:p>
  </w:footnote>
  <w:footnote w:type="continuationSeparator" w:id="0">
    <w:p w:rsidR="00FB2D04" w:rsidRDefault="00FB2D04" w:rsidP="009964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3117" w:rsidRDefault="00273117">
    <w:pPr>
      <w:pStyle w:val="Header"/>
    </w:pPr>
    <w:r>
      <w:rPr>
        <w:noProof/>
      </w:rPr>
      <w:drawing>
        <wp:anchor distT="0" distB="0" distL="114300" distR="114300" simplePos="0" relativeHeight="251657728" behindDoc="1" locked="0" layoutInCell="0" allowOverlap="1" wp14:anchorId="43AD3440" wp14:editId="66BA4BF2">
          <wp:simplePos x="0" y="0"/>
          <wp:positionH relativeFrom="margin">
            <wp:align>center</wp:align>
          </wp:positionH>
          <wp:positionV relativeFrom="margin">
            <wp:align>center</wp:align>
          </wp:positionV>
          <wp:extent cx="2768600" cy="5022850"/>
          <wp:effectExtent l="0" t="0" r="0" b="6350"/>
          <wp:wrapNone/>
          <wp:docPr id="2" name="Picture 2" descr="38e69560136fea31b3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366775501" descr="38e69560136fea31b37e"/>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2768600" cy="502285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3117" w:rsidRDefault="00273117">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3117" w:rsidRDefault="00273117">
    <w:pPr>
      <w:pStyle w:val="Header"/>
    </w:pPr>
    <w:r>
      <w:rPr>
        <w:noProof/>
      </w:rPr>
      <w:drawing>
        <wp:anchor distT="0" distB="0" distL="114300" distR="114300" simplePos="0" relativeHeight="251656704" behindDoc="1" locked="0" layoutInCell="0" allowOverlap="1" wp14:anchorId="140074CF" wp14:editId="708DE045">
          <wp:simplePos x="0" y="0"/>
          <wp:positionH relativeFrom="margin">
            <wp:align>center</wp:align>
          </wp:positionH>
          <wp:positionV relativeFrom="margin">
            <wp:align>center</wp:align>
          </wp:positionV>
          <wp:extent cx="2768600" cy="5022850"/>
          <wp:effectExtent l="0" t="0" r="0" b="6350"/>
          <wp:wrapNone/>
          <wp:docPr id="1" name="Picture 1" descr="38e69560136fea31b3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366775500" descr="38e69560136fea31b37e"/>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2768600" cy="502285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750C6"/>
    <w:multiLevelType w:val="hybridMultilevel"/>
    <w:tmpl w:val="5712D6A0"/>
    <w:lvl w:ilvl="0" w:tplc="A72EF818">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03B90A93"/>
    <w:multiLevelType w:val="hybridMultilevel"/>
    <w:tmpl w:val="6BD406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6227285"/>
    <w:multiLevelType w:val="hybridMultilevel"/>
    <w:tmpl w:val="E4A4EA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7E502B0"/>
    <w:multiLevelType w:val="hybridMultilevel"/>
    <w:tmpl w:val="28CC734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A8A7764"/>
    <w:multiLevelType w:val="hybridMultilevel"/>
    <w:tmpl w:val="82E4D7E8"/>
    <w:lvl w:ilvl="0" w:tplc="72FEE624">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15:restartNumberingAfterBreak="0">
    <w:nsid w:val="0BC949F0"/>
    <w:multiLevelType w:val="hybridMultilevel"/>
    <w:tmpl w:val="5B1A8F7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0C39175C"/>
    <w:multiLevelType w:val="hybridMultilevel"/>
    <w:tmpl w:val="6C5EAC52"/>
    <w:lvl w:ilvl="0" w:tplc="CAA4AA7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557E9C"/>
    <w:multiLevelType w:val="hybridMultilevel"/>
    <w:tmpl w:val="A6D2536E"/>
    <w:lvl w:ilvl="0" w:tplc="8CFAE7E4">
      <w:start w:val="1"/>
      <w:numFmt w:val="lowerLetter"/>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8" w15:restartNumberingAfterBreak="0">
    <w:nsid w:val="0E771BBD"/>
    <w:multiLevelType w:val="hybridMultilevel"/>
    <w:tmpl w:val="EC7E2EC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10792A1B"/>
    <w:multiLevelType w:val="hybridMultilevel"/>
    <w:tmpl w:val="C37A92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C8746B"/>
    <w:multiLevelType w:val="hybridMultilevel"/>
    <w:tmpl w:val="4726FE6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25A30D67"/>
    <w:multiLevelType w:val="hybridMultilevel"/>
    <w:tmpl w:val="9A32E558"/>
    <w:lvl w:ilvl="0" w:tplc="D28A79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65B1CE2"/>
    <w:multiLevelType w:val="hybridMultilevel"/>
    <w:tmpl w:val="78420D1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27A4724D"/>
    <w:multiLevelType w:val="hybridMultilevel"/>
    <w:tmpl w:val="DED8895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27F93304"/>
    <w:multiLevelType w:val="hybridMultilevel"/>
    <w:tmpl w:val="10D8A3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8EA659A"/>
    <w:multiLevelType w:val="hybridMultilevel"/>
    <w:tmpl w:val="C6AA249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29D62C5C"/>
    <w:multiLevelType w:val="hybridMultilevel"/>
    <w:tmpl w:val="01E4C2B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30EC155F"/>
    <w:multiLevelType w:val="hybridMultilevel"/>
    <w:tmpl w:val="CEB0C5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339D39B2"/>
    <w:multiLevelType w:val="hybridMultilevel"/>
    <w:tmpl w:val="DEB8EFF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388E4CA9"/>
    <w:multiLevelType w:val="hybridMultilevel"/>
    <w:tmpl w:val="4BDEE2F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3CEB31EC"/>
    <w:multiLevelType w:val="hybridMultilevel"/>
    <w:tmpl w:val="61C07C2E"/>
    <w:lvl w:ilvl="0" w:tplc="23C8214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3E6C717D"/>
    <w:multiLevelType w:val="hybridMultilevel"/>
    <w:tmpl w:val="9F924F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93C39DA"/>
    <w:multiLevelType w:val="hybridMultilevel"/>
    <w:tmpl w:val="718A4E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4C483DBA"/>
    <w:multiLevelType w:val="hybridMultilevel"/>
    <w:tmpl w:val="8AAA054C"/>
    <w:lvl w:ilvl="0" w:tplc="04090013">
      <w:start w:val="1"/>
      <w:numFmt w:val="upperRoman"/>
      <w:lvlText w:val="%1."/>
      <w:lvlJc w:val="righ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4E210208"/>
    <w:multiLevelType w:val="hybridMultilevel"/>
    <w:tmpl w:val="4F12C38C"/>
    <w:lvl w:ilvl="0" w:tplc="A5089328">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25" w15:restartNumberingAfterBreak="0">
    <w:nsid w:val="5B5922F0"/>
    <w:multiLevelType w:val="hybridMultilevel"/>
    <w:tmpl w:val="D12C1AC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B936121"/>
    <w:multiLevelType w:val="hybridMultilevel"/>
    <w:tmpl w:val="C204BEBA"/>
    <w:lvl w:ilvl="0" w:tplc="FDB000EC">
      <w:start w:val="1"/>
      <w:numFmt w:val="lowerLetter"/>
      <w:lvlText w:val="%1)"/>
      <w:lvlJc w:val="left"/>
      <w:pPr>
        <w:ind w:left="2160" w:hanging="360"/>
      </w:pPr>
      <w:rPr>
        <w:rFonts w:hint="default"/>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27" w15:restartNumberingAfterBreak="0">
    <w:nsid w:val="5D0E1A80"/>
    <w:multiLevelType w:val="hybridMultilevel"/>
    <w:tmpl w:val="06A2CFC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5D5C5F27"/>
    <w:multiLevelType w:val="hybridMultilevel"/>
    <w:tmpl w:val="CD8271BC"/>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6302A0"/>
    <w:multiLevelType w:val="hybridMultilevel"/>
    <w:tmpl w:val="1116F934"/>
    <w:lvl w:ilvl="0" w:tplc="CA70C440">
      <w:start w:val="1"/>
      <w:numFmt w:val="lowerLetter"/>
      <w:lvlText w:val="%1)"/>
      <w:lvlJc w:val="left"/>
      <w:pPr>
        <w:ind w:left="1080" w:hanging="72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7D01B2"/>
    <w:multiLevelType w:val="hybridMultilevel"/>
    <w:tmpl w:val="791EEF7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65000C9D"/>
    <w:multiLevelType w:val="hybridMultilevel"/>
    <w:tmpl w:val="289A179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6599654F"/>
    <w:multiLevelType w:val="hybridMultilevel"/>
    <w:tmpl w:val="DF066B7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6FF60350"/>
    <w:multiLevelType w:val="hybridMultilevel"/>
    <w:tmpl w:val="843C7B4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74AF2EE2"/>
    <w:multiLevelType w:val="hybridMultilevel"/>
    <w:tmpl w:val="9D9E64F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74D849D9"/>
    <w:multiLevelType w:val="hybridMultilevel"/>
    <w:tmpl w:val="F0FED25C"/>
    <w:lvl w:ilvl="0" w:tplc="04090005">
      <w:start w:val="1"/>
      <w:numFmt w:val="bullet"/>
      <w:lvlText w:val=""/>
      <w:lvlJc w:val="left"/>
      <w:pPr>
        <w:ind w:left="1004" w:hanging="360"/>
      </w:pPr>
      <w:rPr>
        <w:rFonts w:ascii="Wingdings" w:hAnsi="Wingdings"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36" w15:restartNumberingAfterBreak="0">
    <w:nsid w:val="79FE61F9"/>
    <w:multiLevelType w:val="hybridMultilevel"/>
    <w:tmpl w:val="C808954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15:restartNumberingAfterBreak="0">
    <w:nsid w:val="7B02606B"/>
    <w:multiLevelType w:val="hybridMultilevel"/>
    <w:tmpl w:val="6C1CD0F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7D951537"/>
    <w:multiLevelType w:val="hybridMultilevel"/>
    <w:tmpl w:val="01E4C2B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15:restartNumberingAfterBreak="0">
    <w:nsid w:val="7F041E22"/>
    <w:multiLevelType w:val="hybridMultilevel"/>
    <w:tmpl w:val="FBD4B52E"/>
    <w:lvl w:ilvl="0" w:tplc="C1B860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37"/>
  </w:num>
  <w:num w:numId="3">
    <w:abstractNumId w:val="32"/>
  </w:num>
  <w:num w:numId="4">
    <w:abstractNumId w:val="19"/>
  </w:num>
  <w:num w:numId="5">
    <w:abstractNumId w:val="12"/>
  </w:num>
  <w:num w:numId="6">
    <w:abstractNumId w:val="10"/>
  </w:num>
  <w:num w:numId="7">
    <w:abstractNumId w:val="18"/>
  </w:num>
  <w:num w:numId="8">
    <w:abstractNumId w:val="27"/>
  </w:num>
  <w:num w:numId="9">
    <w:abstractNumId w:val="5"/>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num>
  <w:num w:numId="19">
    <w:abstractNumId w:val="6"/>
  </w:num>
  <w:num w:numId="20">
    <w:abstractNumId w:val="21"/>
  </w:num>
  <w:num w:numId="21">
    <w:abstractNumId w:val="29"/>
  </w:num>
  <w:num w:numId="22">
    <w:abstractNumId w:val="28"/>
  </w:num>
  <w:num w:numId="23">
    <w:abstractNumId w:val="39"/>
  </w:num>
  <w:num w:numId="24">
    <w:abstractNumId w:val="30"/>
  </w:num>
  <w:num w:numId="25">
    <w:abstractNumId w:val="24"/>
  </w:num>
  <w:num w:numId="26">
    <w:abstractNumId w:val="2"/>
  </w:num>
  <w:num w:numId="27">
    <w:abstractNumId w:val="35"/>
  </w:num>
  <w:num w:numId="28">
    <w:abstractNumId w:val="11"/>
  </w:num>
  <w:num w:numId="29">
    <w:abstractNumId w:val="20"/>
  </w:num>
  <w:num w:numId="30">
    <w:abstractNumId w:val="0"/>
  </w:num>
  <w:num w:numId="31">
    <w:abstractNumId w:val="7"/>
  </w:num>
  <w:num w:numId="32">
    <w:abstractNumId w:val="23"/>
  </w:num>
  <w:num w:numId="33">
    <w:abstractNumId w:val="38"/>
  </w:num>
  <w:num w:numId="34">
    <w:abstractNumId w:val="16"/>
  </w:num>
  <w:num w:numId="35">
    <w:abstractNumId w:val="3"/>
  </w:num>
  <w:num w:numId="36">
    <w:abstractNumId w:val="31"/>
  </w:num>
  <w:num w:numId="37">
    <w:abstractNumId w:val="34"/>
  </w:num>
  <w:num w:numId="38">
    <w:abstractNumId w:val="17"/>
  </w:num>
  <w:num w:numId="39">
    <w:abstractNumId w:val="9"/>
  </w:num>
  <w:num w:numId="40">
    <w:abstractNumId w:val="26"/>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hideSpellingError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32B8"/>
    <w:rsid w:val="00005D0E"/>
    <w:rsid w:val="00013EF0"/>
    <w:rsid w:val="00014598"/>
    <w:rsid w:val="00027E96"/>
    <w:rsid w:val="0003597C"/>
    <w:rsid w:val="00036C87"/>
    <w:rsid w:val="00037C78"/>
    <w:rsid w:val="000535B1"/>
    <w:rsid w:val="00062F79"/>
    <w:rsid w:val="000652BC"/>
    <w:rsid w:val="00066254"/>
    <w:rsid w:val="000664F8"/>
    <w:rsid w:val="0006747B"/>
    <w:rsid w:val="0007537E"/>
    <w:rsid w:val="00077F9F"/>
    <w:rsid w:val="00090C13"/>
    <w:rsid w:val="000A19F5"/>
    <w:rsid w:val="000A2500"/>
    <w:rsid w:val="000B04AF"/>
    <w:rsid w:val="000C095B"/>
    <w:rsid w:val="000C123E"/>
    <w:rsid w:val="000C2299"/>
    <w:rsid w:val="000D5E45"/>
    <w:rsid w:val="000D6ABF"/>
    <w:rsid w:val="000E43FF"/>
    <w:rsid w:val="000E79C4"/>
    <w:rsid w:val="000F16A7"/>
    <w:rsid w:val="000F3769"/>
    <w:rsid w:val="000F38A6"/>
    <w:rsid w:val="000F4D96"/>
    <w:rsid w:val="000F5915"/>
    <w:rsid w:val="00103B1E"/>
    <w:rsid w:val="001272B0"/>
    <w:rsid w:val="00133EC1"/>
    <w:rsid w:val="00134D86"/>
    <w:rsid w:val="00135204"/>
    <w:rsid w:val="00143AA6"/>
    <w:rsid w:val="00150268"/>
    <w:rsid w:val="00151401"/>
    <w:rsid w:val="001548C9"/>
    <w:rsid w:val="00162AE6"/>
    <w:rsid w:val="0016453F"/>
    <w:rsid w:val="00173F4E"/>
    <w:rsid w:val="00174191"/>
    <w:rsid w:val="00185087"/>
    <w:rsid w:val="001941B7"/>
    <w:rsid w:val="001A31DB"/>
    <w:rsid w:val="001A4DC0"/>
    <w:rsid w:val="001A4E4A"/>
    <w:rsid w:val="001B37B6"/>
    <w:rsid w:val="001B6B05"/>
    <w:rsid w:val="001E6F17"/>
    <w:rsid w:val="001F3C04"/>
    <w:rsid w:val="001F7447"/>
    <w:rsid w:val="00205019"/>
    <w:rsid w:val="002171BF"/>
    <w:rsid w:val="00226734"/>
    <w:rsid w:val="00237E31"/>
    <w:rsid w:val="002435C4"/>
    <w:rsid w:val="00253DAB"/>
    <w:rsid w:val="002604A6"/>
    <w:rsid w:val="0026114D"/>
    <w:rsid w:val="00262CBB"/>
    <w:rsid w:val="0026658C"/>
    <w:rsid w:val="00270298"/>
    <w:rsid w:val="00273117"/>
    <w:rsid w:val="0027539F"/>
    <w:rsid w:val="002824FF"/>
    <w:rsid w:val="00283576"/>
    <w:rsid w:val="00285F2E"/>
    <w:rsid w:val="002905E4"/>
    <w:rsid w:val="0029357A"/>
    <w:rsid w:val="0029497D"/>
    <w:rsid w:val="0029528E"/>
    <w:rsid w:val="002C234F"/>
    <w:rsid w:val="002C3659"/>
    <w:rsid w:val="002C742C"/>
    <w:rsid w:val="002D0A98"/>
    <w:rsid w:val="002F1DDD"/>
    <w:rsid w:val="00300EC0"/>
    <w:rsid w:val="00305C68"/>
    <w:rsid w:val="00312548"/>
    <w:rsid w:val="00313239"/>
    <w:rsid w:val="0031777B"/>
    <w:rsid w:val="0032182C"/>
    <w:rsid w:val="00324D26"/>
    <w:rsid w:val="00326183"/>
    <w:rsid w:val="003311AF"/>
    <w:rsid w:val="00332376"/>
    <w:rsid w:val="00337788"/>
    <w:rsid w:val="00341D0F"/>
    <w:rsid w:val="003518FD"/>
    <w:rsid w:val="003634BB"/>
    <w:rsid w:val="00365374"/>
    <w:rsid w:val="00387C9D"/>
    <w:rsid w:val="003943AA"/>
    <w:rsid w:val="003A1D5B"/>
    <w:rsid w:val="003A358A"/>
    <w:rsid w:val="003B7EA0"/>
    <w:rsid w:val="003C6348"/>
    <w:rsid w:val="003D1FBC"/>
    <w:rsid w:val="003D4299"/>
    <w:rsid w:val="003D615E"/>
    <w:rsid w:val="003E46B4"/>
    <w:rsid w:val="00406A2D"/>
    <w:rsid w:val="00410801"/>
    <w:rsid w:val="00413933"/>
    <w:rsid w:val="00416DB3"/>
    <w:rsid w:val="00443CDC"/>
    <w:rsid w:val="00444693"/>
    <w:rsid w:val="004549B6"/>
    <w:rsid w:val="0045503A"/>
    <w:rsid w:val="004637AA"/>
    <w:rsid w:val="00470323"/>
    <w:rsid w:val="00472C68"/>
    <w:rsid w:val="00475C95"/>
    <w:rsid w:val="0048024E"/>
    <w:rsid w:val="004953E2"/>
    <w:rsid w:val="00497E66"/>
    <w:rsid w:val="004B4672"/>
    <w:rsid w:val="004B73F1"/>
    <w:rsid w:val="004D0BE1"/>
    <w:rsid w:val="004F054C"/>
    <w:rsid w:val="004F3350"/>
    <w:rsid w:val="004F3757"/>
    <w:rsid w:val="004F443C"/>
    <w:rsid w:val="004F64C3"/>
    <w:rsid w:val="005201C6"/>
    <w:rsid w:val="00532C65"/>
    <w:rsid w:val="00532D43"/>
    <w:rsid w:val="00542FB6"/>
    <w:rsid w:val="00557A78"/>
    <w:rsid w:val="00581612"/>
    <w:rsid w:val="00584F5F"/>
    <w:rsid w:val="0059516B"/>
    <w:rsid w:val="00596A42"/>
    <w:rsid w:val="005B140B"/>
    <w:rsid w:val="005B1BAA"/>
    <w:rsid w:val="005B525D"/>
    <w:rsid w:val="005C59C9"/>
    <w:rsid w:val="005D1395"/>
    <w:rsid w:val="005D273A"/>
    <w:rsid w:val="005E1C4D"/>
    <w:rsid w:val="005F1C69"/>
    <w:rsid w:val="005F50B2"/>
    <w:rsid w:val="00607126"/>
    <w:rsid w:val="00611773"/>
    <w:rsid w:val="00612E1F"/>
    <w:rsid w:val="00637E77"/>
    <w:rsid w:val="006463D8"/>
    <w:rsid w:val="00651BDF"/>
    <w:rsid w:val="00660FBD"/>
    <w:rsid w:val="00681D2E"/>
    <w:rsid w:val="006922E9"/>
    <w:rsid w:val="00696E45"/>
    <w:rsid w:val="006A481D"/>
    <w:rsid w:val="006B47A6"/>
    <w:rsid w:val="006B5583"/>
    <w:rsid w:val="006B5C16"/>
    <w:rsid w:val="006C1CF1"/>
    <w:rsid w:val="006D32B8"/>
    <w:rsid w:val="006E454F"/>
    <w:rsid w:val="006F3980"/>
    <w:rsid w:val="006F6049"/>
    <w:rsid w:val="00704747"/>
    <w:rsid w:val="00705D28"/>
    <w:rsid w:val="00707945"/>
    <w:rsid w:val="00722C32"/>
    <w:rsid w:val="00733275"/>
    <w:rsid w:val="00737767"/>
    <w:rsid w:val="007437E7"/>
    <w:rsid w:val="00750CA7"/>
    <w:rsid w:val="0075721A"/>
    <w:rsid w:val="00782297"/>
    <w:rsid w:val="00796BBA"/>
    <w:rsid w:val="007A0DF3"/>
    <w:rsid w:val="007A164F"/>
    <w:rsid w:val="007A25A3"/>
    <w:rsid w:val="007A2B37"/>
    <w:rsid w:val="007B0579"/>
    <w:rsid w:val="007B1C99"/>
    <w:rsid w:val="007B7603"/>
    <w:rsid w:val="007B7F58"/>
    <w:rsid w:val="007C051B"/>
    <w:rsid w:val="007C1DAC"/>
    <w:rsid w:val="007C31B0"/>
    <w:rsid w:val="007C7FA6"/>
    <w:rsid w:val="007D509A"/>
    <w:rsid w:val="007E62CC"/>
    <w:rsid w:val="00800BEC"/>
    <w:rsid w:val="00802339"/>
    <w:rsid w:val="008125F0"/>
    <w:rsid w:val="00823C72"/>
    <w:rsid w:val="00825539"/>
    <w:rsid w:val="00843AFE"/>
    <w:rsid w:val="00844FC9"/>
    <w:rsid w:val="008575E4"/>
    <w:rsid w:val="008729ED"/>
    <w:rsid w:val="0087519A"/>
    <w:rsid w:val="00877323"/>
    <w:rsid w:val="008C3349"/>
    <w:rsid w:val="008D469A"/>
    <w:rsid w:val="008D52D0"/>
    <w:rsid w:val="008D6269"/>
    <w:rsid w:val="008E0842"/>
    <w:rsid w:val="008E38E7"/>
    <w:rsid w:val="008E45A1"/>
    <w:rsid w:val="008F2003"/>
    <w:rsid w:val="0091152F"/>
    <w:rsid w:val="009132D9"/>
    <w:rsid w:val="00916B2B"/>
    <w:rsid w:val="00923A4D"/>
    <w:rsid w:val="00923E0E"/>
    <w:rsid w:val="00940315"/>
    <w:rsid w:val="00943407"/>
    <w:rsid w:val="009549B3"/>
    <w:rsid w:val="009714CD"/>
    <w:rsid w:val="0097302C"/>
    <w:rsid w:val="00983991"/>
    <w:rsid w:val="0098540A"/>
    <w:rsid w:val="00987A51"/>
    <w:rsid w:val="00987BBD"/>
    <w:rsid w:val="00987F7D"/>
    <w:rsid w:val="0099012A"/>
    <w:rsid w:val="00991B49"/>
    <w:rsid w:val="009964DD"/>
    <w:rsid w:val="00997FB8"/>
    <w:rsid w:val="009A1988"/>
    <w:rsid w:val="009A39C2"/>
    <w:rsid w:val="009B42A8"/>
    <w:rsid w:val="009B5521"/>
    <w:rsid w:val="009B56A4"/>
    <w:rsid w:val="009B5C0F"/>
    <w:rsid w:val="009B7612"/>
    <w:rsid w:val="009C5B7A"/>
    <w:rsid w:val="009D3F93"/>
    <w:rsid w:val="009D4354"/>
    <w:rsid w:val="009E070A"/>
    <w:rsid w:val="009E0770"/>
    <w:rsid w:val="00A04991"/>
    <w:rsid w:val="00A06B32"/>
    <w:rsid w:val="00A07E4B"/>
    <w:rsid w:val="00A24628"/>
    <w:rsid w:val="00A371B3"/>
    <w:rsid w:val="00A41351"/>
    <w:rsid w:val="00A44851"/>
    <w:rsid w:val="00A46973"/>
    <w:rsid w:val="00A66EC4"/>
    <w:rsid w:val="00A732EC"/>
    <w:rsid w:val="00A747C4"/>
    <w:rsid w:val="00A81958"/>
    <w:rsid w:val="00A90CE9"/>
    <w:rsid w:val="00A92203"/>
    <w:rsid w:val="00A9400F"/>
    <w:rsid w:val="00AA30F2"/>
    <w:rsid w:val="00AA663D"/>
    <w:rsid w:val="00AA6BB2"/>
    <w:rsid w:val="00AB11A4"/>
    <w:rsid w:val="00AC46FF"/>
    <w:rsid w:val="00AD3577"/>
    <w:rsid w:val="00AD6C2C"/>
    <w:rsid w:val="00AE4645"/>
    <w:rsid w:val="00AF6BFB"/>
    <w:rsid w:val="00B17AED"/>
    <w:rsid w:val="00B27BF6"/>
    <w:rsid w:val="00B3121C"/>
    <w:rsid w:val="00B41C29"/>
    <w:rsid w:val="00B60EAC"/>
    <w:rsid w:val="00B660EA"/>
    <w:rsid w:val="00B76DBD"/>
    <w:rsid w:val="00B810C0"/>
    <w:rsid w:val="00B831D9"/>
    <w:rsid w:val="00BB5C60"/>
    <w:rsid w:val="00BE5803"/>
    <w:rsid w:val="00BE69B6"/>
    <w:rsid w:val="00BF2D14"/>
    <w:rsid w:val="00BF6F97"/>
    <w:rsid w:val="00BF76BC"/>
    <w:rsid w:val="00C07453"/>
    <w:rsid w:val="00C143C2"/>
    <w:rsid w:val="00C26549"/>
    <w:rsid w:val="00C3481E"/>
    <w:rsid w:val="00C3544F"/>
    <w:rsid w:val="00C41346"/>
    <w:rsid w:val="00C44951"/>
    <w:rsid w:val="00C460E1"/>
    <w:rsid w:val="00C47D1D"/>
    <w:rsid w:val="00C50DA9"/>
    <w:rsid w:val="00C53819"/>
    <w:rsid w:val="00C675FA"/>
    <w:rsid w:val="00C73699"/>
    <w:rsid w:val="00C756F8"/>
    <w:rsid w:val="00C75B66"/>
    <w:rsid w:val="00C7764C"/>
    <w:rsid w:val="00C8541A"/>
    <w:rsid w:val="00C869F3"/>
    <w:rsid w:val="00CB349E"/>
    <w:rsid w:val="00CC5725"/>
    <w:rsid w:val="00CC60FA"/>
    <w:rsid w:val="00CD7A23"/>
    <w:rsid w:val="00CE0285"/>
    <w:rsid w:val="00CE1054"/>
    <w:rsid w:val="00CF058A"/>
    <w:rsid w:val="00CF47DD"/>
    <w:rsid w:val="00D10779"/>
    <w:rsid w:val="00D12801"/>
    <w:rsid w:val="00D23531"/>
    <w:rsid w:val="00D2407F"/>
    <w:rsid w:val="00D33A93"/>
    <w:rsid w:val="00D52494"/>
    <w:rsid w:val="00D52A01"/>
    <w:rsid w:val="00D61C64"/>
    <w:rsid w:val="00D71B68"/>
    <w:rsid w:val="00D844C4"/>
    <w:rsid w:val="00DA276D"/>
    <w:rsid w:val="00DA4F1D"/>
    <w:rsid w:val="00DB1F4A"/>
    <w:rsid w:val="00DC2D47"/>
    <w:rsid w:val="00DC6A17"/>
    <w:rsid w:val="00DD5168"/>
    <w:rsid w:val="00DD5870"/>
    <w:rsid w:val="00DD679C"/>
    <w:rsid w:val="00DE18FE"/>
    <w:rsid w:val="00DE41CE"/>
    <w:rsid w:val="00DE7327"/>
    <w:rsid w:val="00DF60F3"/>
    <w:rsid w:val="00DF74EF"/>
    <w:rsid w:val="00E00FE4"/>
    <w:rsid w:val="00E04935"/>
    <w:rsid w:val="00E127EF"/>
    <w:rsid w:val="00E16E34"/>
    <w:rsid w:val="00E20F30"/>
    <w:rsid w:val="00E40EA3"/>
    <w:rsid w:val="00E449ED"/>
    <w:rsid w:val="00E47DF8"/>
    <w:rsid w:val="00E550BF"/>
    <w:rsid w:val="00E567DC"/>
    <w:rsid w:val="00E76056"/>
    <w:rsid w:val="00E86E08"/>
    <w:rsid w:val="00E93BA6"/>
    <w:rsid w:val="00E97779"/>
    <w:rsid w:val="00EA03A9"/>
    <w:rsid w:val="00EA3D67"/>
    <w:rsid w:val="00EB4B27"/>
    <w:rsid w:val="00EC2685"/>
    <w:rsid w:val="00EC34A7"/>
    <w:rsid w:val="00ED2F56"/>
    <w:rsid w:val="00ED2F81"/>
    <w:rsid w:val="00ED4CF8"/>
    <w:rsid w:val="00ED5FF0"/>
    <w:rsid w:val="00EE2EFC"/>
    <w:rsid w:val="00EE5BDC"/>
    <w:rsid w:val="00EE63A0"/>
    <w:rsid w:val="00EF044D"/>
    <w:rsid w:val="00F00808"/>
    <w:rsid w:val="00F00A9F"/>
    <w:rsid w:val="00F047EF"/>
    <w:rsid w:val="00F10536"/>
    <w:rsid w:val="00F16275"/>
    <w:rsid w:val="00F16622"/>
    <w:rsid w:val="00F16DA1"/>
    <w:rsid w:val="00F22C82"/>
    <w:rsid w:val="00F315B0"/>
    <w:rsid w:val="00F33528"/>
    <w:rsid w:val="00F35564"/>
    <w:rsid w:val="00F419EB"/>
    <w:rsid w:val="00F42569"/>
    <w:rsid w:val="00F4291B"/>
    <w:rsid w:val="00F469EC"/>
    <w:rsid w:val="00F50C96"/>
    <w:rsid w:val="00F713B9"/>
    <w:rsid w:val="00F72EB5"/>
    <w:rsid w:val="00F744BD"/>
    <w:rsid w:val="00F8522F"/>
    <w:rsid w:val="00F8711C"/>
    <w:rsid w:val="00F940DA"/>
    <w:rsid w:val="00F94D27"/>
    <w:rsid w:val="00F95184"/>
    <w:rsid w:val="00FA0F0A"/>
    <w:rsid w:val="00FA2EED"/>
    <w:rsid w:val="00FA41E6"/>
    <w:rsid w:val="00FB0CE2"/>
    <w:rsid w:val="00FB2D04"/>
    <w:rsid w:val="00FB2D7D"/>
    <w:rsid w:val="00FB744E"/>
    <w:rsid w:val="00FB7ABF"/>
    <w:rsid w:val="00FC1175"/>
    <w:rsid w:val="00FC553C"/>
    <w:rsid w:val="00FD7E76"/>
    <w:rsid w:val="00FE6775"/>
    <w:rsid w:val="00FE7ACB"/>
    <w:rsid w:val="00FF0D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401EFD"/>
  <w15:docId w15:val="{95B8B524-30A0-470A-9B2D-75BD9FE9E6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581612"/>
    <w:pPr>
      <w:keepNext/>
      <w:keepLines/>
      <w:spacing w:before="480" w:after="0"/>
      <w:outlineLvl w:val="0"/>
    </w:pPr>
    <w:rPr>
      <w:rFonts w:asciiTheme="majorHAnsi" w:eastAsiaTheme="majorEastAsia" w:hAnsiTheme="majorHAnsi" w:cstheme="majorBidi"/>
      <w:b/>
      <w:bCs/>
      <w:color w:val="365F91" w:themeColor="accent1" w:themeShade="BF"/>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964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9964DD"/>
  </w:style>
  <w:style w:type="paragraph" w:styleId="Footer">
    <w:name w:val="footer"/>
    <w:basedOn w:val="Normal"/>
    <w:link w:val="FooterChar"/>
    <w:uiPriority w:val="99"/>
    <w:unhideWhenUsed/>
    <w:rsid w:val="009964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9964DD"/>
  </w:style>
  <w:style w:type="paragraph" w:styleId="BalloonText">
    <w:name w:val="Balloon Text"/>
    <w:basedOn w:val="Normal"/>
    <w:link w:val="BalloonTextChar"/>
    <w:uiPriority w:val="99"/>
    <w:semiHidden/>
    <w:unhideWhenUsed/>
    <w:rsid w:val="007A25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25A3"/>
    <w:rPr>
      <w:rFonts w:ascii="Tahoma" w:hAnsi="Tahoma" w:cs="Tahoma"/>
      <w:sz w:val="16"/>
      <w:szCs w:val="16"/>
    </w:rPr>
  </w:style>
  <w:style w:type="paragraph" w:styleId="ListParagraph">
    <w:name w:val="List Paragraph"/>
    <w:basedOn w:val="Normal"/>
    <w:uiPriority w:val="34"/>
    <w:qFormat/>
    <w:rsid w:val="00D2407F"/>
    <w:pPr>
      <w:ind w:left="720"/>
      <w:contextualSpacing/>
    </w:pPr>
  </w:style>
  <w:style w:type="character" w:styleId="Hyperlink">
    <w:name w:val="Hyperlink"/>
    <w:basedOn w:val="DefaultParagraphFont"/>
    <w:uiPriority w:val="99"/>
    <w:unhideWhenUsed/>
    <w:rsid w:val="00D2407F"/>
    <w:rPr>
      <w:color w:val="0000FF" w:themeColor="hyperlink"/>
      <w:u w:val="single"/>
    </w:rPr>
  </w:style>
  <w:style w:type="character" w:customStyle="1" w:styleId="Heading1Char">
    <w:name w:val="Heading 1 Char"/>
    <w:basedOn w:val="DefaultParagraphFont"/>
    <w:link w:val="Heading1"/>
    <w:uiPriority w:val="9"/>
    <w:rsid w:val="00581612"/>
    <w:rPr>
      <w:rFonts w:asciiTheme="majorHAnsi" w:eastAsiaTheme="majorEastAsia" w:hAnsiTheme="majorHAnsi" w:cstheme="majorBidi"/>
      <w:b/>
      <w:bCs/>
      <w:color w:val="365F91" w:themeColor="accent1" w:themeShade="BF"/>
      <w:szCs w:val="28"/>
    </w:rPr>
  </w:style>
  <w:style w:type="table" w:styleId="TableGrid">
    <w:name w:val="Table Grid"/>
    <w:basedOn w:val="TableNormal"/>
    <w:uiPriority w:val="39"/>
    <w:rsid w:val="00EA3D6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13.jpeg"/></Relationships>
</file>

<file path=word/_rels/header3.xml.rels><?xml version="1.0" encoding="UTF-8" standalone="yes"?>
<Relationships xmlns="http://schemas.openxmlformats.org/package/2006/relationships"><Relationship Id="rId1" Type="http://schemas.openxmlformats.org/officeDocument/2006/relationships/image" Target="media/image1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5B6DB0-659D-40EF-9B53-F4811C704A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80</TotalTime>
  <Pages>10</Pages>
  <Words>1721</Words>
  <Characters>9816</Characters>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1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18-07-13T05:02:00Z</cp:lastPrinted>
  <dcterms:created xsi:type="dcterms:W3CDTF">2017-07-16T23:13:00Z</dcterms:created>
  <dcterms:modified xsi:type="dcterms:W3CDTF">2020-03-25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